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2" r:id="rId2"/>
  </p:sldMasterIdLst>
  <p:notesMasterIdLst>
    <p:notesMasterId r:id="rId23"/>
  </p:notesMasterIdLst>
  <p:handoutMasterIdLst>
    <p:handoutMasterId r:id="rId24"/>
  </p:handoutMasterIdLst>
  <p:sldIdLst>
    <p:sldId id="403" r:id="rId3"/>
    <p:sldId id="404" r:id="rId4"/>
    <p:sldId id="374" r:id="rId5"/>
    <p:sldId id="409" r:id="rId6"/>
    <p:sldId id="405" r:id="rId7"/>
    <p:sldId id="406" r:id="rId8"/>
    <p:sldId id="413" r:id="rId9"/>
    <p:sldId id="407" r:id="rId10"/>
    <p:sldId id="408" r:id="rId11"/>
    <p:sldId id="410" r:id="rId12"/>
    <p:sldId id="414" r:id="rId13"/>
    <p:sldId id="415" r:id="rId14"/>
    <p:sldId id="416" r:id="rId15"/>
    <p:sldId id="411" r:id="rId16"/>
    <p:sldId id="412" r:id="rId17"/>
    <p:sldId id="417" r:id="rId18"/>
    <p:sldId id="419" r:id="rId19"/>
    <p:sldId id="420" r:id="rId20"/>
    <p:sldId id="421" r:id="rId21"/>
    <p:sldId id="401" r:id="rId22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49494"/>
    <a:srgbClr val="EA0000"/>
    <a:srgbClr val="FDA1C2"/>
    <a:srgbClr val="FF1D1D"/>
    <a:srgbClr val="FF4747"/>
    <a:srgbClr val="0000FF"/>
    <a:srgbClr val="366AFC"/>
    <a:srgbClr val="FFFFFF"/>
    <a:srgbClr val="FDA1A1"/>
    <a:srgbClr val="F5A9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1" autoAdjust="0"/>
    <p:restoredTop sz="94364" autoAdjust="0"/>
  </p:normalViewPr>
  <p:slideViewPr>
    <p:cSldViewPr>
      <p:cViewPr varScale="1">
        <p:scale>
          <a:sx n="31" d="100"/>
          <a:sy n="31" d="100"/>
        </p:scale>
        <p:origin x="108" y="102"/>
      </p:cViewPr>
      <p:guideLst>
        <p:guide orient="horz" pos="4321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9216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67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117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9266079" y="403441"/>
            <a:ext cx="105653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5400" b="0" spc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§3. CÔNG THỨC LƯỢNG GIÁC (</a:t>
            </a:r>
            <a:r>
              <a:rPr lang="en-US" sz="5400" b="0" spc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t</a:t>
            </a:r>
            <a:r>
              <a:rPr lang="en-US" sz="5400" b="0" spc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2)</a:t>
            </a:r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47649" y="499458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6" name="TextBox 12"/>
          <p:cNvSpPr txBox="1"/>
          <p:nvPr/>
        </p:nvSpPr>
        <p:spPr>
          <a:xfrm>
            <a:off x="4942803" y="450218"/>
            <a:ext cx="256156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4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VI</a:t>
            </a:r>
            <a:endParaRPr lang="en-US" sz="34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slide" Target="slide3.xml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10" Type="http://schemas.openxmlformats.org/officeDocument/2006/relationships/image" Target="../media/image61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image" Target="../media/image45.png"/><Relationship Id="rId4" Type="http://schemas.openxmlformats.org/officeDocument/2006/relationships/image" Target="../media/image40.png"/><Relationship Id="rId9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2867" y="-94255"/>
            <a:ext cx="24591037" cy="137465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296170" y="4050482"/>
            <a:ext cx="22393796" cy="936104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58034" y="1480877"/>
            <a:ext cx="2236437" cy="769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5450" y="2466306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lnSpc>
                <a:spcPts val="4500"/>
              </a:lnSpc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I: </a:t>
            </a:r>
            <a:r>
              <a:rPr lang="en-US" sz="44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ƯỢNG GIÁC VÀ CÔNG THỨC LƯỢNG GIÁ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84699" y="3258394"/>
            <a:ext cx="18975066" cy="1149769"/>
            <a:chOff x="3024409" y="3238543"/>
            <a:chExt cx="18976301" cy="2063926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238543"/>
              <a:ext cx="18976301" cy="1546888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80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§</a:t>
              </a:r>
              <a:r>
                <a:rPr lang="en-US" sz="6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3. </a:t>
              </a:r>
              <a:r>
                <a:rPr lang="en-US" sz="62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ÔNG</a:t>
              </a:r>
              <a:r>
                <a:rPr lang="en-US" sz="6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THỨC LƯỢNG GIÁC (</a:t>
              </a:r>
              <a:r>
                <a:rPr lang="en-US" sz="6600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iết</a:t>
              </a:r>
              <a:r>
                <a:rPr lang="en-US" sz="6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2)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0652603" y="-154518"/>
            <a:ext cx="3124367" cy="1684720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223419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8099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56" name="Group 60"/>
          <p:cNvGrpSpPr/>
          <p:nvPr/>
        </p:nvGrpSpPr>
        <p:grpSpPr>
          <a:xfrm>
            <a:off x="1092956" y="3978474"/>
            <a:ext cx="14844254" cy="973455"/>
            <a:chOff x="7459670" y="7086600"/>
            <a:chExt cx="14635919" cy="902362"/>
          </a:xfrm>
        </p:grpSpPr>
        <p:sp>
          <p:nvSpPr>
            <p:cNvPr id="57" name="Rectangle 56">
              <a:hlinkClick r:id="rId5" action="ppaction://hlinksldjump"/>
            </p:cNvPr>
            <p:cNvSpPr/>
            <p:nvPr/>
          </p:nvSpPr>
          <p:spPr>
            <a:xfrm>
              <a:off x="9092456" y="7275715"/>
              <a:ext cx="13003133" cy="7132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NHÂN ĐÔI – CÔNG THỨC HẠ BẬC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89045" y="7688759"/>
                  <a:ext cx="447038" cy="7132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116659" y="5028967"/>
            <a:ext cx="5891559" cy="931074"/>
            <a:chOff x="7459670" y="8524495"/>
            <a:chExt cx="6018114" cy="914540"/>
          </a:xfrm>
        </p:grpSpPr>
        <p:sp>
          <p:nvSpPr>
            <p:cNvPr id="75" name="Rectangle 74">
              <a:hlinkClick r:id="" action="ppaction://noaction"/>
            </p:cNvPr>
            <p:cNvSpPr/>
            <p:nvPr/>
          </p:nvSpPr>
          <p:spPr>
            <a:xfrm>
              <a:off x="9092456" y="8638685"/>
              <a:ext cx="4385328" cy="76958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914540"/>
              <a:chOff x="7459669" y="7543800"/>
              <a:chExt cx="1381118" cy="914540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73214"/>
                <a:chOff x="7469187" y="7685126"/>
                <a:chExt cx="1371600" cy="773214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50667" y="7688759"/>
                  <a:ext cx="723795" cy="76958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263103" y="5991948"/>
            <a:ext cx="21018923" cy="912703"/>
            <a:chOff x="7459670" y="9982200"/>
            <a:chExt cx="21343553" cy="872846"/>
          </a:xfrm>
        </p:grpSpPr>
        <p:sp>
          <p:nvSpPr>
            <p:cNvPr id="82" name="Rectangle 81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5843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: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ôi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46079" y="7688759"/>
                  <a:ext cx="532972" cy="584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grpSp>
        <p:nvGrpSpPr>
          <p:cNvPr id="65" name="Group 74"/>
          <p:cNvGrpSpPr/>
          <p:nvPr/>
        </p:nvGrpSpPr>
        <p:grpSpPr>
          <a:xfrm>
            <a:off x="2255690" y="6916250"/>
            <a:ext cx="21473544" cy="879980"/>
            <a:chOff x="7459670" y="9982200"/>
            <a:chExt cx="21343553" cy="872846"/>
          </a:xfrm>
        </p:grpSpPr>
        <p:sp>
          <p:nvSpPr>
            <p:cNvPr id="66" name="Rectangle 65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5843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: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946079" y="7688759"/>
                  <a:ext cx="532972" cy="584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2255690" y="7780346"/>
            <a:ext cx="21473544" cy="915999"/>
            <a:chOff x="7459670" y="9982200"/>
            <a:chExt cx="21343553" cy="872846"/>
          </a:xfrm>
        </p:grpSpPr>
        <p:sp>
          <p:nvSpPr>
            <p:cNvPr id="47" name="Rectangle 46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5843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: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Rút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ọn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946079" y="7688759"/>
                  <a:ext cx="532972" cy="584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</p:grpSp>
      </p:grpSp>
      <p:grpSp>
        <p:nvGrpSpPr>
          <p:cNvPr id="53" name="Group 74"/>
          <p:cNvGrpSpPr/>
          <p:nvPr/>
        </p:nvGrpSpPr>
        <p:grpSpPr>
          <a:xfrm>
            <a:off x="2263103" y="8719910"/>
            <a:ext cx="21426863" cy="840531"/>
            <a:chOff x="7459670" y="9982200"/>
            <a:chExt cx="21343553" cy="872846"/>
          </a:xfrm>
        </p:grpSpPr>
        <p:sp>
          <p:nvSpPr>
            <p:cNvPr id="54" name="Rectangle 53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5843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: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grpSp>
          <p:nvGrpSpPr>
            <p:cNvPr id="55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2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3" name="Round Same Side Corner Rectangle 7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" name="TextBox 73"/>
                <p:cNvSpPr txBox="1"/>
                <p:nvPr/>
              </p:nvSpPr>
              <p:spPr>
                <a:xfrm>
                  <a:off x="7946079" y="7688759"/>
                  <a:ext cx="532972" cy="584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grpSp>
        <p:nvGrpSpPr>
          <p:cNvPr id="88" name="Group 74"/>
          <p:cNvGrpSpPr/>
          <p:nvPr/>
        </p:nvGrpSpPr>
        <p:grpSpPr>
          <a:xfrm>
            <a:off x="2263103" y="9596422"/>
            <a:ext cx="21692351" cy="900123"/>
            <a:chOff x="7459670" y="9982200"/>
            <a:chExt cx="21343553" cy="872846"/>
          </a:xfrm>
        </p:grpSpPr>
        <p:sp>
          <p:nvSpPr>
            <p:cNvPr id="89" name="Rectangle 88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5843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5: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grpSp>
          <p:nvGrpSpPr>
            <p:cNvPr id="90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9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9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/>
                <p:cNvSpPr txBox="1"/>
                <p:nvPr/>
              </p:nvSpPr>
              <p:spPr>
                <a:xfrm>
                  <a:off x="7946079" y="7688759"/>
                  <a:ext cx="532972" cy="584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</p:grpSp>
      </p:grpSp>
      <p:grpSp>
        <p:nvGrpSpPr>
          <p:cNvPr id="95" name="Group 74"/>
          <p:cNvGrpSpPr/>
          <p:nvPr/>
        </p:nvGrpSpPr>
        <p:grpSpPr>
          <a:xfrm>
            <a:off x="2263103" y="10537482"/>
            <a:ext cx="21426863" cy="823159"/>
            <a:chOff x="7459670" y="9982200"/>
            <a:chExt cx="21343553" cy="872846"/>
          </a:xfrm>
        </p:grpSpPr>
        <p:sp>
          <p:nvSpPr>
            <p:cNvPr id="96" name="Rectangle 95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5843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6: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ú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ặ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ai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grpSp>
          <p:nvGrpSpPr>
            <p:cNvPr id="9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9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00" name="Round Same Side Corner Rectangle 9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TextBox 100"/>
                <p:cNvSpPr txBox="1"/>
                <p:nvPr/>
              </p:nvSpPr>
              <p:spPr>
                <a:xfrm>
                  <a:off x="7946079" y="7688759"/>
                  <a:ext cx="532972" cy="584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6</a:t>
                  </a:r>
                </a:p>
              </p:txBody>
            </p:sp>
          </p:grpSp>
        </p:grpSp>
      </p:grpSp>
      <p:grpSp>
        <p:nvGrpSpPr>
          <p:cNvPr id="102" name="Group 67"/>
          <p:cNvGrpSpPr/>
          <p:nvPr/>
        </p:nvGrpSpPr>
        <p:grpSpPr>
          <a:xfrm>
            <a:off x="1158497" y="11467306"/>
            <a:ext cx="8023985" cy="914373"/>
            <a:chOff x="7459670" y="8524495"/>
            <a:chExt cx="8025431" cy="914539"/>
          </a:xfrm>
        </p:grpSpPr>
        <p:sp>
          <p:nvSpPr>
            <p:cNvPr id="103" name="Rectangle 102">
              <a:hlinkClick r:id="" action="ppaction://noaction"/>
            </p:cNvPr>
            <p:cNvSpPr/>
            <p:nvPr/>
          </p:nvSpPr>
          <p:spPr>
            <a:xfrm>
              <a:off x="9092456" y="8638675"/>
              <a:ext cx="6392645" cy="76958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  <p:grpSp>
          <p:nvGrpSpPr>
            <p:cNvPr id="104" name="Group 32"/>
            <p:cNvGrpSpPr/>
            <p:nvPr/>
          </p:nvGrpSpPr>
          <p:grpSpPr>
            <a:xfrm>
              <a:off x="7459670" y="8524495"/>
              <a:ext cx="1392615" cy="914539"/>
              <a:chOff x="7459669" y="7543800"/>
              <a:chExt cx="1381118" cy="914539"/>
            </a:xfrm>
          </p:grpSpPr>
          <p:sp>
            <p:nvSpPr>
              <p:cNvPr id="10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06" name="Group 41"/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107" name="Round Same Side Corner Rectangle 10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" name="TextBox 107"/>
                <p:cNvSpPr txBox="1"/>
                <p:nvPr/>
              </p:nvSpPr>
              <p:spPr>
                <a:xfrm>
                  <a:off x="7715512" y="7688759"/>
                  <a:ext cx="994104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109" name="Group 67"/>
          <p:cNvGrpSpPr/>
          <p:nvPr/>
        </p:nvGrpSpPr>
        <p:grpSpPr>
          <a:xfrm>
            <a:off x="1144474" y="12403410"/>
            <a:ext cx="6674258" cy="914373"/>
            <a:chOff x="7459670" y="8524495"/>
            <a:chExt cx="6675459" cy="914539"/>
          </a:xfrm>
        </p:grpSpPr>
        <p:sp>
          <p:nvSpPr>
            <p:cNvPr id="110" name="Rectangle 109">
              <a:hlinkClick r:id="" action="ppaction://noaction"/>
            </p:cNvPr>
            <p:cNvSpPr/>
            <p:nvPr/>
          </p:nvSpPr>
          <p:spPr>
            <a:xfrm>
              <a:off x="9092456" y="8638675"/>
              <a:ext cx="5042673" cy="76958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 TẮT BÀI HỌC</a:t>
              </a:r>
            </a:p>
          </p:txBody>
        </p:sp>
        <p:grpSp>
          <p:nvGrpSpPr>
            <p:cNvPr id="111" name="Group 32"/>
            <p:cNvGrpSpPr/>
            <p:nvPr/>
          </p:nvGrpSpPr>
          <p:grpSpPr>
            <a:xfrm>
              <a:off x="7459670" y="8524495"/>
              <a:ext cx="1392615" cy="914539"/>
              <a:chOff x="7459669" y="7543800"/>
              <a:chExt cx="1381118" cy="914539"/>
            </a:xfrm>
          </p:grpSpPr>
          <p:sp>
            <p:nvSpPr>
              <p:cNvPr id="112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13" name="Group 41"/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114" name="Round Same Side Corner Rectangle 113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" name="TextBox 114"/>
                <p:cNvSpPr txBox="1"/>
                <p:nvPr/>
              </p:nvSpPr>
              <p:spPr>
                <a:xfrm>
                  <a:off x="7796606" y="7688759"/>
                  <a:ext cx="831917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A78A6CB2-7EA0-495C-8E9B-6681EB0F53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71559" y="-11880"/>
            <a:ext cx="3199599" cy="319959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3C18114-5533-4290-9264-8E1824E5AA6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753" y="16953"/>
            <a:ext cx="3136745" cy="313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903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458194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115691"/>
            <a:ext cx="15623634" cy="1214711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6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ú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ặ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a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5600" dirty="0"/>
                  <a:t>.</a:t>
                </a:r>
                <a:r>
                  <a:rPr lang="en-US" sz="5600" dirty="0"/>
                  <a:t>	              </a:t>
                </a:r>
                <a:r>
                  <a:rPr lang="fr-FR" sz="5600" dirty="0"/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+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</m:oMath>
                </a14:m>
                <a:r>
                  <a:rPr lang="fr-FR" sz="5600" dirty="0"/>
                  <a:t>.	                                       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𝑐𝑜𝑡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blipFill>
                <a:blip r:embed="rId2"/>
                <a:stretch>
                  <a:fillRect r="-77" b="-6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311475" y="3402410"/>
            <a:ext cx="23838960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5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chỉ ra hệ thức 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0424669" y="7011428"/>
            <a:ext cx="3496317" cy="855478"/>
            <a:chOff x="1656895" y="2745339"/>
            <a:chExt cx="3053584" cy="76857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16902" y="2745339"/>
              <a:ext cx="1863703" cy="6636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47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8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311474" y="7362850"/>
                <a:ext cx="23838961" cy="64261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.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e>
                      </m:func>
                      <m:r>
                        <a:rPr lang="en-US" sz="5600" b="0" i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e>
                      </m:func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−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6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                                       </m:t>
                      </m:r>
                      <m:r>
                        <m:rPr>
                          <m:nor/>
                        </m:rPr>
                        <a:rPr lang="en-US" sz="56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56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en-US" sz="56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4" y="7362850"/>
                <a:ext cx="23838961" cy="6426183"/>
              </a:xfrm>
              <a:prstGeom prst="rect">
                <a:avLst/>
              </a:prstGeom>
              <a:blipFill>
                <a:blip r:embed="rId3"/>
                <a:stretch>
                  <a:fillRect l="-1406" t="-2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1849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40" grpId="0" animBg="1"/>
      <p:bldP spid="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458194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115691"/>
            <a:ext cx="15623634" cy="1214711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6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ú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ặ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a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5600" dirty="0"/>
                  <a:t>.</a:t>
                </a:r>
                <a:r>
                  <a:rPr lang="en-US" sz="5600" dirty="0"/>
                  <a:t>	              </a:t>
                </a:r>
                <a:r>
                  <a:rPr lang="fr-FR" sz="5600" dirty="0"/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+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</m:oMath>
                </a14:m>
                <a:r>
                  <a:rPr lang="fr-FR" sz="5600" dirty="0"/>
                  <a:t>.	                                       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𝑐𝑜𝑡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blipFill>
                <a:blip r:embed="rId2"/>
                <a:stretch>
                  <a:fillRect r="-77" b="-6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311475" y="3402410"/>
            <a:ext cx="23838960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5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chỉ ra hệ thức 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0424669" y="7011428"/>
            <a:ext cx="3496317" cy="855478"/>
            <a:chOff x="1656895" y="2745339"/>
            <a:chExt cx="3053584" cy="76857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16902" y="2745339"/>
              <a:ext cx="1863703" cy="6636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47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8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311473" y="7362850"/>
                <a:ext cx="23838961" cy="63604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B.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56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5600" b="0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5600" b="0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3" y="7362850"/>
                <a:ext cx="23838961" cy="6360459"/>
              </a:xfrm>
              <a:prstGeom prst="rect">
                <a:avLst/>
              </a:prstGeom>
              <a:blipFill>
                <a:blip r:embed="rId3"/>
                <a:stretch>
                  <a:fillRect l="-1406" t="-2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763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40" grpId="0" animBg="1"/>
      <p:bldP spid="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458194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115691"/>
            <a:ext cx="15623634" cy="1214711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6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ú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ặ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a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5600" dirty="0"/>
                  <a:t>.</a:t>
                </a:r>
                <a:r>
                  <a:rPr lang="en-US" sz="5600" dirty="0"/>
                  <a:t>	              </a:t>
                </a:r>
                <a:r>
                  <a:rPr lang="fr-FR" sz="5600" dirty="0"/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+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</m:oMath>
                </a14:m>
                <a:r>
                  <a:rPr lang="fr-FR" sz="5600" dirty="0"/>
                  <a:t>.	                                       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𝑐𝑜𝑡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blipFill>
                <a:blip r:embed="rId2"/>
                <a:stretch>
                  <a:fillRect r="-77" b="-6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311475" y="3402410"/>
            <a:ext cx="23838960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5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chỉ ra hệ thức 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0424669" y="7011428"/>
            <a:ext cx="3496317" cy="855478"/>
            <a:chOff x="1656895" y="2745339"/>
            <a:chExt cx="3053584" cy="76857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16902" y="2745339"/>
              <a:ext cx="1863703" cy="6636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47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8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887537" y="7938914"/>
                <a:ext cx="22245115" cy="4519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C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56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b="0" i="1" dirty="0">
                  <a:latin typeface="Cambria Math" panose="02040503050406030204" pitchFamily="18" charset="0"/>
                </a:endParaRPr>
              </a:p>
              <a:p>
                <a:endParaRPr lang="en-US" sz="56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537" y="7938914"/>
                <a:ext cx="22245115" cy="4519058"/>
              </a:xfrm>
              <a:prstGeom prst="rect">
                <a:avLst/>
              </a:prstGeom>
              <a:blipFill>
                <a:blip r:embed="rId3"/>
                <a:stretch>
                  <a:fillRect l="-1535" t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671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40" grpId="0" animBg="1"/>
      <p:bldP spid="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458194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115691"/>
            <a:ext cx="15623634" cy="1214711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6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ú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ặ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a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5600" dirty="0"/>
                  <a:t>.</a:t>
                </a:r>
                <a:r>
                  <a:rPr lang="en-US" sz="5600" dirty="0"/>
                  <a:t>	              </a:t>
                </a:r>
                <a:r>
                  <a:rPr lang="fr-FR" sz="5600" dirty="0"/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+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</m:oMath>
                </a14:m>
                <a:r>
                  <a:rPr lang="fr-FR" sz="5600" dirty="0"/>
                  <a:t>.	                                       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𝑐𝑜𝑡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blipFill>
                <a:blip r:embed="rId2"/>
                <a:stretch>
                  <a:fillRect r="-77" b="-6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311475" y="3402410"/>
            <a:ext cx="23838960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5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chỉ ra hệ thức 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0424669" y="7011428"/>
            <a:ext cx="3496317" cy="855478"/>
            <a:chOff x="1656895" y="2745339"/>
            <a:chExt cx="3053584" cy="76857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16902" y="2745339"/>
              <a:ext cx="1863703" cy="6636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47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8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311473" y="7938914"/>
                <a:ext cx="23838961" cy="33788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.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𝑐𝑜𝑡</m:t>
                                  </m:r>
                                </m:e>
                                <m:sup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𝑡𝑎𝑛</m:t>
                                  </m:r>
                                </m:e>
                                <m:sup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𝑐𝑜𝑠</m:t>
                                      </m:r>
                                    </m:e>
                                    <m:sup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𝑠𝑖𝑛</m:t>
                                      </m:r>
                                    </m:e>
                                    <m:sup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𝑐𝑜𝑠</m:t>
                                      </m:r>
                                    </m:e>
                                    <m:sup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𝑠𝑖𝑛</m:t>
                                      </m:r>
                                    </m:e>
                                    <m:sup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</m:den>
                      </m:f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5600" b="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5600" b="0" i="1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3" y="7938914"/>
                <a:ext cx="23838961" cy="3378810"/>
              </a:xfrm>
              <a:prstGeom prst="rect">
                <a:avLst/>
              </a:prstGeom>
              <a:blipFill>
                <a:blip r:embed="rId3"/>
                <a:stretch>
                  <a:fillRect l="-1406" t="-50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Oval 55"/>
          <p:cNvSpPr/>
          <p:nvPr/>
        </p:nvSpPr>
        <p:spPr>
          <a:xfrm>
            <a:off x="15433154" y="6027236"/>
            <a:ext cx="936104" cy="90356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745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40" grpId="0" animBg="1"/>
      <p:bldP spid="55" grpId="0"/>
      <p:bldP spid="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983025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527500" y="2592319"/>
            <a:ext cx="22605152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vi-VN" sz="5600" b="1" dirty="0">
                <a:solidFill>
                  <a:srgbClr val="002060"/>
                </a:solidFill>
              </a:rPr>
              <a:t>Câu</a:t>
            </a:r>
            <a:r>
              <a:rPr lang="en-US" sz="5600" b="1" dirty="0">
                <a:solidFill>
                  <a:srgbClr val="002060"/>
                </a:solidFill>
              </a:rPr>
              <a:t> 1</a:t>
            </a:r>
            <a:r>
              <a:rPr lang="vi-VN" sz="5600" dirty="0">
                <a:solidFill>
                  <a:srgbClr val="002060"/>
                </a:solidFill>
              </a:rPr>
              <a:t>. </a:t>
            </a:r>
            <a:r>
              <a:rPr lang="en-US" sz="5600" b="1" dirty="0"/>
              <a:t>(NB) </a:t>
            </a:r>
            <a:r>
              <a:rPr lang="en-US" sz="5600" dirty="0" err="1"/>
              <a:t>Trong</a:t>
            </a:r>
            <a:r>
              <a:rPr lang="en-US" sz="5600" dirty="0"/>
              <a:t> </a:t>
            </a:r>
            <a:r>
              <a:rPr lang="en-US" sz="5600" dirty="0" err="1"/>
              <a:t>các</a:t>
            </a:r>
            <a:r>
              <a:rPr lang="en-US" sz="5600" dirty="0"/>
              <a:t> </a:t>
            </a:r>
            <a:r>
              <a:rPr lang="en-US" sz="5600" dirty="0" err="1"/>
              <a:t>công</a:t>
            </a:r>
            <a:r>
              <a:rPr lang="en-US" sz="5600" dirty="0"/>
              <a:t> </a:t>
            </a:r>
            <a:r>
              <a:rPr lang="en-US" sz="5600" dirty="0" err="1"/>
              <a:t>thức</a:t>
            </a:r>
            <a:r>
              <a:rPr lang="en-US" sz="5600" dirty="0"/>
              <a:t> </a:t>
            </a:r>
            <a:r>
              <a:rPr lang="en-US" sz="5600" dirty="0" err="1"/>
              <a:t>sau</a:t>
            </a:r>
            <a:r>
              <a:rPr lang="en-US" sz="5600" dirty="0"/>
              <a:t>, </a:t>
            </a:r>
            <a:r>
              <a:rPr lang="en-US" sz="5600" dirty="0" err="1"/>
              <a:t>công</a:t>
            </a:r>
            <a:r>
              <a:rPr lang="en-US" sz="5600" dirty="0"/>
              <a:t> </a:t>
            </a:r>
            <a:r>
              <a:rPr lang="en-US" sz="5600" dirty="0" err="1"/>
              <a:t>thức</a:t>
            </a:r>
            <a:r>
              <a:rPr lang="en-US" sz="5600" dirty="0"/>
              <a:t> </a:t>
            </a:r>
            <a:r>
              <a:rPr lang="en-US" sz="5600" dirty="0" err="1"/>
              <a:t>nào</a:t>
            </a:r>
            <a:r>
              <a:rPr lang="en-US" sz="5600" dirty="0"/>
              <a:t> </a:t>
            </a:r>
            <a:r>
              <a:rPr lang="en-US" sz="5600" b="1" dirty="0" err="1"/>
              <a:t>sai</a:t>
            </a:r>
            <a:r>
              <a:rPr lang="en-US" sz="5600" dirty="0"/>
              <a:t> 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527499" y="3618434"/>
                <a:ext cx="22605154" cy="5008551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1882775"/>
                <a:r>
                  <a:rPr lang="en-US" sz="5600" dirty="0"/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en-US" sz="5600"/>
                          <m:t>os</m:t>
                        </m:r>
                        <m:r>
                          <a:rPr lang="en-US" sz="5600" b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600" dirty="0"/>
                  <a:t>.	</a:t>
                </a:r>
              </a:p>
              <a:p>
                <a:pPr marL="1882775"/>
                <a:r>
                  <a:rPr lang="en-US" sz="5600" dirty="0"/>
                  <a:t>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en-US" sz="5600"/>
                          <m:t>os</m:t>
                        </m:r>
                        <m:r>
                          <a:rPr lang="en-US" sz="5600" b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600" dirty="0"/>
                  <a:t>.</a:t>
                </a:r>
              </a:p>
              <a:p>
                <a:pPr marL="1882775"/>
                <a:r>
                  <a:rPr lang="en-US" sz="5600" dirty="0"/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en-US" sz="5600"/>
                          <m:t>os</m:t>
                        </m:r>
                        <m:r>
                          <a:rPr lang="en-US" sz="5600" b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600" dirty="0"/>
                  <a:t>.	</a:t>
                </a:r>
              </a:p>
              <a:p>
                <a:pPr marL="1882775"/>
                <a:r>
                  <a:rPr lang="en-US" sz="5600" dirty="0"/>
                  <a:t>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en-US" sz="5600"/>
                          <m:t>os</m:t>
                        </m:r>
                        <m:r>
                          <a:rPr lang="en-US" sz="5600" b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en-US" sz="5600"/>
                          <m:t>os</m:t>
                        </m:r>
                        <m:r>
                          <a:rPr lang="en-US" sz="5600" b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5600" dirty="0"/>
                  <a:t>.</a:t>
                </a: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499" y="3618434"/>
                <a:ext cx="22605154" cy="5008551"/>
              </a:xfrm>
              <a:prstGeom prst="rect">
                <a:avLst/>
              </a:prstGeom>
              <a:blipFill>
                <a:blip r:embed="rId2"/>
                <a:stretch>
                  <a:fillRect b="-3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Oval 58"/>
          <p:cNvSpPr/>
          <p:nvPr/>
        </p:nvSpPr>
        <p:spPr>
          <a:xfrm>
            <a:off x="2314855" y="5130602"/>
            <a:ext cx="876939" cy="81043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530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58" grpId="0" animBg="1"/>
      <p:bldP spid="5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0" y="2466306"/>
                <a:ext cx="24385588" cy="217540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vi-VN" sz="5600" b="1" dirty="0">
                    <a:solidFill>
                      <a:srgbClr val="002060"/>
                    </a:solidFill>
                  </a:rPr>
                  <a:t>Câu</a:t>
                </a:r>
                <a:r>
                  <a:rPr lang="en-US" sz="5600" b="1" dirty="0">
                    <a:solidFill>
                      <a:srgbClr val="002060"/>
                    </a:solidFill>
                  </a:rPr>
                  <a:t> 2</a:t>
                </a:r>
                <a:r>
                  <a:rPr lang="vi-VN" sz="5600" b="1" dirty="0">
                    <a:solidFill>
                      <a:srgbClr val="002060"/>
                    </a:solidFill>
                  </a:rPr>
                  <a:t>. </a:t>
                </a:r>
                <a:r>
                  <a:rPr lang="en-US" sz="5600" b="1" dirty="0"/>
                  <a:t>(TH) </a:t>
                </a:r>
                <a:r>
                  <a:rPr lang="en-US" sz="5600" dirty="0"/>
                  <a:t>Cho </a:t>
                </a:r>
                <a:r>
                  <a:rPr lang="en-US" sz="5600" dirty="0" err="1"/>
                  <a:t>hai</a:t>
                </a:r>
                <a:r>
                  <a:rPr lang="en-US" sz="5600" dirty="0"/>
                  <a:t> </a:t>
                </a:r>
                <a:r>
                  <a:rPr lang="en-US" sz="5600" dirty="0" err="1"/>
                  <a:t>góc</a:t>
                </a:r>
                <a:r>
                  <a:rPr lang="en-US" sz="5600" dirty="0"/>
                  <a:t> </a:t>
                </a:r>
                <a:r>
                  <a:rPr lang="en-US" sz="5600" dirty="0" err="1"/>
                  <a:t>nhọn</a:t>
                </a:r>
                <a:r>
                  <a:rPr lang="en-US" sz="5600" dirty="0"/>
                  <a:t> </a:t>
                </a:r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5600" dirty="0"/>
                  <a:t> </a:t>
                </a:r>
                <a:r>
                  <a:rPr lang="en-US" sz="5600" dirty="0" err="1"/>
                  <a:t>và</a:t>
                </a:r>
                <a:r>
                  <a:rPr lang="en-US" sz="5600" dirty="0"/>
                  <a:t> </a:t>
                </a:r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5600" dirty="0"/>
                  <a:t> </a:t>
                </a:r>
                <a:r>
                  <a:rPr lang="en-US" sz="5600" dirty="0" err="1"/>
                  <a:t>với</a:t>
                </a:r>
                <a:r>
                  <a:rPr lang="en-US" sz="5600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5600" dirty="0"/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sz="5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600" dirty="0"/>
                  <a:t>. </a:t>
                </a:r>
                <a:r>
                  <a:rPr lang="en-US" sz="5600" dirty="0" err="1"/>
                  <a:t>Giá</a:t>
                </a:r>
                <a:r>
                  <a:rPr lang="en-US" sz="5600" dirty="0"/>
                  <a:t> </a:t>
                </a:r>
                <a:r>
                  <a:rPr lang="en-US" sz="5600" dirty="0" err="1"/>
                  <a:t>trị</a:t>
                </a:r>
                <a:r>
                  <a:rPr lang="en-US" sz="5600" dirty="0"/>
                  <a:t> </a:t>
                </a:r>
                <a:r>
                  <a:rPr lang="en-US" sz="5600" dirty="0" err="1"/>
                  <a:t>của</a:t>
                </a:r>
                <a:r>
                  <a:rPr lang="en-US" sz="5600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d>
                      <m:d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5600" dirty="0"/>
                  <a:t> là :</a:t>
                </a: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466306"/>
                <a:ext cx="24385588" cy="2175404"/>
              </a:xfrm>
              <a:prstGeom prst="rect">
                <a:avLst/>
              </a:prstGeom>
              <a:blipFill>
                <a:blip r:embed="rId2"/>
                <a:stretch>
                  <a:fillRect l="-1375" t="-562" b="-17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0" y="4698554"/>
                <a:ext cx="24385588" cy="167847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45720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200400" algn="l"/>
                    <a:tab pos="5943600" algn="l"/>
                    <a:tab pos="9144000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A.</a:t>
                </a:r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+7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+7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+7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5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+7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56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98554"/>
                <a:ext cx="24385588" cy="1678473"/>
              </a:xfrm>
              <a:prstGeom prst="rect">
                <a:avLst/>
              </a:prstGeom>
              <a:blipFill>
                <a:blip r:embed="rId3"/>
                <a:stretch>
                  <a:fillRect b="-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102290" y="6331574"/>
            <a:ext cx="274145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Lời</a:t>
            </a:r>
            <a:r>
              <a:rPr lang="en-US" sz="5600" b="1" i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giải</a:t>
            </a:r>
            <a:r>
              <a:rPr lang="en-US" sz="5600" b="1" i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3442" y="6930802"/>
                <a:ext cx="10109178" cy="28435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56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Ta 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&amp;0&lt;</m:t>
                            </m:r>
                            <m: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f>
                              <m:fPr>
                                <m:ctrlP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e>
                            <m: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func>
                            <m: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sz="56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⇒</m:t>
                    </m:r>
                    <m:func>
                      <m:func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</a:rPr>
                  <a:t>;</a:t>
                </a:r>
                <a:endParaRPr lang="en-US" sz="56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42" y="6930802"/>
                <a:ext cx="10109178" cy="2843599"/>
              </a:xfrm>
              <a:prstGeom prst="rect">
                <a:avLst/>
              </a:prstGeom>
              <a:blipFill>
                <a:blip r:embed="rId4"/>
                <a:stretch>
                  <a:fillRect l="-3378" r="-24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0320586" y="6410328"/>
                <a:ext cx="8365752" cy="39768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6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0&lt;</m:t>
                              </m:r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func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eqArr>
                        </m:e>
                      </m:d>
                      <m:r>
                        <a:rPr lang="en-US" sz="5600" i="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0586" y="6410328"/>
                <a:ext cx="8365752" cy="39768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167458" y="10099154"/>
                <a:ext cx="4241418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58" y="10099154"/>
                <a:ext cx="4241418" cy="9541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3973626" y="10099154"/>
                <a:ext cx="8579208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2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3626" y="10099154"/>
                <a:ext cx="8579208" cy="95410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3911874" y="11107266"/>
                <a:ext cx="9916561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smtClean="0"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  <m:r>
                            <a:rPr lang="en-US" sz="560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func>
                          <m:r>
                            <a:rPr lang="en-US" sz="560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func>
                          <m:r>
                            <a:rPr lang="en-US" sz="560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1874" y="11107266"/>
                <a:ext cx="9916561" cy="95410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3347366" y="11107266"/>
                <a:ext cx="8782532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7366" y="11107266"/>
                <a:ext cx="8782532" cy="95410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3911874" y="11863539"/>
                <a:ext cx="4472635" cy="19080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4</m:t>
                          </m:r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+7</m:t>
                          </m:r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1874" y="11863539"/>
                <a:ext cx="4472635" cy="190802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Oval 46"/>
          <p:cNvSpPr/>
          <p:nvPr/>
        </p:nvSpPr>
        <p:spPr>
          <a:xfrm>
            <a:off x="10752634" y="5180321"/>
            <a:ext cx="1027903" cy="103040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600"/>
          </a:p>
        </p:txBody>
      </p:sp>
    </p:spTree>
    <p:extLst>
      <p:ext uri="{BB962C8B-B14F-4D97-AF65-F5344CB8AC3E}">
        <p14:creationId xmlns:p14="http://schemas.microsoft.com/office/powerpoint/2010/main" val="478033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37" grpId="0" animBg="1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0" y="2534872"/>
                <a:ext cx="24385588" cy="95410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vi-VN" sz="5600" b="1" dirty="0">
                    <a:solidFill>
                      <a:srgbClr val="002060"/>
                    </a:solidFill>
                  </a:rPr>
                  <a:t>Câu</a:t>
                </a:r>
                <a:r>
                  <a:rPr lang="en-US" sz="5600" b="1" dirty="0">
                    <a:solidFill>
                      <a:srgbClr val="002060"/>
                    </a:solidFill>
                  </a:rPr>
                  <a:t> 3</a:t>
                </a:r>
                <a:r>
                  <a:rPr lang="vi-VN" sz="5600" b="1" dirty="0">
                    <a:solidFill>
                      <a:srgbClr val="002060"/>
                    </a:solidFill>
                  </a:rPr>
                  <a:t>.</a:t>
                </a:r>
                <a:r>
                  <a:rPr lang="en-US" sz="5600" b="1" dirty="0">
                    <a:solidFill>
                      <a:srgbClr val="002060"/>
                    </a:solidFill>
                  </a:rPr>
                  <a:t> </a:t>
                </a:r>
                <a:r>
                  <a:rPr lang="en-US" sz="5600" b="1" dirty="0"/>
                  <a:t> (TH) </a:t>
                </a:r>
                <a:r>
                  <a:rPr lang="en-US" sz="5600" dirty="0" err="1"/>
                  <a:t>Gọi</a:t>
                </a:r>
                <a:r>
                  <a:rPr lang="en-US" sz="5600" dirty="0"/>
                  <a:t> </a:t>
                </a:r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56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sSup>
                      <m:sSup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560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sSup>
                      <m:sSup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5600" dirty="0"/>
                  <a:t> </a:t>
                </a:r>
                <a:r>
                  <a:rPr lang="en-US" sz="5600" dirty="0" err="1"/>
                  <a:t>thì</a:t>
                </a:r>
                <a:r>
                  <a:rPr lang="en-US" sz="5600" dirty="0"/>
                  <a:t>: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534872"/>
                <a:ext cx="24385588" cy="954107"/>
              </a:xfrm>
              <a:prstGeom prst="rect">
                <a:avLst/>
              </a:prstGeom>
              <a:blipFill>
                <a:blip r:embed="rId2"/>
                <a:stretch>
                  <a:fillRect l="-1375" t="-19872" b="-40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514895" y="5058594"/>
            <a:ext cx="274145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Lời</a:t>
            </a:r>
            <a:r>
              <a:rPr lang="en-US" sz="5600" b="1" i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giải</a:t>
            </a:r>
            <a:r>
              <a:rPr lang="en-US" sz="5600" b="1" i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0" y="3474418"/>
                <a:ext cx="24385588" cy="1674176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628650" marR="0" indent="-17145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28650" algn="l"/>
                    <a:tab pos="3200400" algn="l"/>
                    <a:tab pos="5943600" algn="l"/>
                    <a:tab pos="8686800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A.</a:t>
                </a:r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1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5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32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56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74418"/>
                <a:ext cx="24385588" cy="1674176"/>
              </a:xfrm>
              <a:prstGeom prst="rect">
                <a:avLst/>
              </a:prstGeom>
              <a:blipFill>
                <a:blip r:embed="rId3"/>
                <a:stretch>
                  <a:fillRect b="-6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450583" y="6192719"/>
            <a:ext cx="194912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Ta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139612" y="7200831"/>
                <a:ext cx="5076518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612" y="7200831"/>
                <a:ext cx="5076518" cy="9541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5854041" y="7218834"/>
                <a:ext cx="16851921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041" y="7218834"/>
                <a:ext cx="16851921" cy="9541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854041" y="8370962"/>
                <a:ext cx="14778533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  <m:t>𝑐𝑜𝑠</m:t>
                                          </m:r>
                                        </m:e>
                                        <m:sup>
                                          <m:r>
                                            <a:rPr lang="en-US" sz="56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func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  <m:t>𝑠𝑖𝑛</m:t>
                                          </m:r>
                                        </m:e>
                                        <m:sup>
                                          <m:r>
                                            <a:rPr lang="en-US" sz="56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func>
                                </m:e>
                              </m:d>
                            </m:e>
                            <m:sup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041" y="8370962"/>
                <a:ext cx="14778533" cy="9541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933684" y="9451082"/>
                <a:ext cx="8501494" cy="2028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3684" y="9451082"/>
                <a:ext cx="8501494" cy="20286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671514" y="12128908"/>
            <a:ext cx="138211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Vậy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2234663" y="11598849"/>
                <a:ext cx="9757030" cy="2028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0°.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0°</m:t>
                          </m:r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4663" y="11598849"/>
                <a:ext cx="9757030" cy="20286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1688738" y="11353908"/>
                <a:ext cx="5598905" cy="21296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8738" y="11353908"/>
                <a:ext cx="5598905" cy="212962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7104577" y="11374482"/>
                <a:ext cx="3014480" cy="19052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5</m:t>
                          </m:r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32</m:t>
                          </m:r>
                        </m:den>
                      </m:f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04577" y="11374482"/>
                <a:ext cx="3014480" cy="190520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Oval 29"/>
          <p:cNvSpPr/>
          <p:nvPr/>
        </p:nvSpPr>
        <p:spPr>
          <a:xfrm>
            <a:off x="10824642" y="3978087"/>
            <a:ext cx="936104" cy="93649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08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19" grpId="0"/>
      <p:bldP spid="20" grpId="0" animBg="1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464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897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873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NHÂN ĐÔI, CÔNG THỨC HẠ BẬC</a:t>
              </a: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1031554" y="2638365"/>
            <a:ext cx="22473950" cy="4292437"/>
            <a:chOff x="1103562" y="2610322"/>
            <a:chExt cx="21897886" cy="4104456"/>
          </a:xfrm>
        </p:grpSpPr>
        <p:grpSp>
          <p:nvGrpSpPr>
            <p:cNvPr id="7" name="Group 144"/>
            <p:cNvGrpSpPr/>
            <p:nvPr/>
          </p:nvGrpSpPr>
          <p:grpSpPr>
            <a:xfrm>
              <a:off x="1103562" y="2610322"/>
              <a:ext cx="21897886" cy="4104456"/>
              <a:chOff x="1076414" y="3106247"/>
              <a:chExt cx="21897886" cy="4104456"/>
            </a:xfrm>
          </p:grpSpPr>
          <p:sp>
            <p:nvSpPr>
              <p:cNvPr id="9" name="Rounded Rectangle 8"/>
              <p:cNvSpPr/>
              <p:nvPr/>
            </p:nvSpPr>
            <p:spPr>
              <a:xfrm>
                <a:off x="1312551" y="3491345"/>
                <a:ext cx="21661749" cy="3719358"/>
              </a:xfrm>
              <a:prstGeom prst="roundRect">
                <a:avLst>
                  <a:gd name="adj" fmla="val 3023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65"/>
              <p:cNvGrpSpPr/>
              <p:nvPr/>
            </p:nvGrpSpPr>
            <p:grpSpPr>
              <a:xfrm>
                <a:off x="1076414" y="3106247"/>
                <a:ext cx="7560840" cy="824978"/>
                <a:chOff x="166396" y="8712046"/>
                <a:chExt cx="7560840" cy="824978"/>
              </a:xfrm>
            </p:grpSpPr>
            <p:sp>
              <p:nvSpPr>
                <p:cNvPr id="11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7342714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2" name="Group 11"/>
                <p:cNvGrpSpPr/>
                <p:nvPr/>
              </p:nvGrpSpPr>
              <p:grpSpPr>
                <a:xfrm>
                  <a:off x="166396" y="8780574"/>
                  <a:ext cx="702538" cy="572227"/>
                  <a:chOff x="-145995" y="8633545"/>
                  <a:chExt cx="787401" cy="641350"/>
                </a:xfrm>
              </p:grpSpPr>
              <p:sp>
                <p:nvSpPr>
                  <p:cNvPr id="14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6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7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6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3" name="TextBox 12"/>
                <p:cNvSpPr txBox="1"/>
                <p:nvPr/>
              </p:nvSpPr>
              <p:spPr>
                <a:xfrm>
                  <a:off x="932118" y="8712046"/>
                  <a:ext cx="669927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.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ông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hức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hân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ôi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8" name="TextBox 7"/>
            <p:cNvSpPr txBox="1"/>
            <p:nvPr/>
          </p:nvSpPr>
          <p:spPr>
            <a:xfrm>
              <a:off x="2975770" y="3474418"/>
              <a:ext cx="1850605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3519663" y="3546426"/>
                <a:ext cx="5311839" cy="800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60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in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=2 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cosa</m:t>
                      </m:r>
                    </m:oMath>
                  </m:oMathPara>
                </a14:m>
                <a:endParaRPr lang="en-US" sz="4600" dirty="0"/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9663" y="3546426"/>
                <a:ext cx="5311839" cy="8002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3519663" y="4412699"/>
                <a:ext cx="12906867" cy="800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60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os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co</m:t>
                      </m:r>
                      <m:sSup>
                        <m:sSup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p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si</m:t>
                      </m:r>
                      <m:sSup>
                        <m:sSup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p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co</m:t>
                      </m:r>
                      <m:sSup>
                        <m:sSup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p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−1=1−2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si</m:t>
                      </m:r>
                      <m:sSup>
                        <m:sSup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p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</m:oMath>
                  </m:oMathPara>
                </a14:m>
                <a:endParaRPr lang="en-US" sz="4600" dirty="0"/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9663" y="4412699"/>
                <a:ext cx="12906867" cy="8002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3519663" y="5278972"/>
                <a:ext cx="4928400" cy="14222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60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n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tan</m:t>
                          </m:r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a</m:t>
                          </m:r>
                        </m:num>
                        <m:den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ta</m:t>
                          </m:r>
                          <m:sSup>
                            <m:sSup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4600" i="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  <m:sup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sz="4600" dirty="0"/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9663" y="5278972"/>
                <a:ext cx="4928400" cy="14222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Group 85"/>
          <p:cNvGrpSpPr/>
          <p:nvPr/>
        </p:nvGrpSpPr>
        <p:grpSpPr>
          <a:xfrm>
            <a:off x="1031554" y="7318885"/>
            <a:ext cx="22473950" cy="4292437"/>
            <a:chOff x="1103562" y="2610322"/>
            <a:chExt cx="21897886" cy="4104456"/>
          </a:xfrm>
        </p:grpSpPr>
        <p:grpSp>
          <p:nvGrpSpPr>
            <p:cNvPr id="87" name="Group 144"/>
            <p:cNvGrpSpPr/>
            <p:nvPr/>
          </p:nvGrpSpPr>
          <p:grpSpPr>
            <a:xfrm>
              <a:off x="1103562" y="2610322"/>
              <a:ext cx="21897886" cy="4104456"/>
              <a:chOff x="1076414" y="3106247"/>
              <a:chExt cx="21897886" cy="4104456"/>
            </a:xfrm>
          </p:grpSpPr>
          <p:sp>
            <p:nvSpPr>
              <p:cNvPr id="89" name="Rounded Rectangle 88"/>
              <p:cNvSpPr/>
              <p:nvPr/>
            </p:nvSpPr>
            <p:spPr>
              <a:xfrm>
                <a:off x="1312551" y="3491345"/>
                <a:ext cx="21661749" cy="3719358"/>
              </a:xfrm>
              <a:prstGeom prst="roundRect">
                <a:avLst>
                  <a:gd name="adj" fmla="val 3023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0" name="Group 65"/>
              <p:cNvGrpSpPr/>
              <p:nvPr/>
            </p:nvGrpSpPr>
            <p:grpSpPr>
              <a:xfrm>
                <a:off x="1076414" y="3106247"/>
                <a:ext cx="7560840" cy="824978"/>
                <a:chOff x="166396" y="8712046"/>
                <a:chExt cx="7560840" cy="824978"/>
              </a:xfrm>
            </p:grpSpPr>
            <p:sp>
              <p:nvSpPr>
                <p:cNvPr id="91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7342714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92" name="Group 91"/>
                <p:cNvGrpSpPr/>
                <p:nvPr/>
              </p:nvGrpSpPr>
              <p:grpSpPr>
                <a:xfrm>
                  <a:off x="166396" y="8780574"/>
                  <a:ext cx="702538" cy="572227"/>
                  <a:chOff x="-145995" y="8633545"/>
                  <a:chExt cx="787401" cy="641350"/>
                </a:xfrm>
              </p:grpSpPr>
              <p:sp>
                <p:nvSpPr>
                  <p:cNvPr id="94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95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96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97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98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99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00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0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6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1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2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3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4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93" name="TextBox 92"/>
                <p:cNvSpPr txBox="1"/>
                <p:nvPr/>
              </p:nvSpPr>
              <p:spPr>
                <a:xfrm>
                  <a:off x="932118" y="8712046"/>
                  <a:ext cx="5913719" cy="7651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.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ông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hức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ạ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ậc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88" name="TextBox 87"/>
            <p:cNvSpPr txBox="1"/>
            <p:nvPr/>
          </p:nvSpPr>
          <p:spPr>
            <a:xfrm>
              <a:off x="2975770" y="3474418"/>
              <a:ext cx="1850605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Rectangle 134"/>
              <p:cNvSpPr/>
              <p:nvPr/>
            </p:nvSpPr>
            <p:spPr>
              <a:xfrm>
                <a:off x="3795254" y="8542115"/>
                <a:ext cx="5452518" cy="1417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4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46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600" dirty="0"/>
              </a:p>
            </p:txBody>
          </p:sp>
        </mc:Choice>
        <mc:Fallback xmlns="">
          <p:sp>
            <p:nvSpPr>
              <p:cNvPr id="135" name="Rectangle 1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5254" y="8542115"/>
                <a:ext cx="5452518" cy="14176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Rectangle 135"/>
              <p:cNvSpPr/>
              <p:nvPr/>
            </p:nvSpPr>
            <p:spPr>
              <a:xfrm>
                <a:off x="10705908" y="8537506"/>
                <a:ext cx="5375318" cy="1417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4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46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600" dirty="0"/>
              </a:p>
            </p:txBody>
          </p:sp>
        </mc:Choice>
        <mc:Fallback xmlns="">
          <p:sp>
            <p:nvSpPr>
              <p:cNvPr id="136" name="Rectangle 1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5908" y="8537506"/>
                <a:ext cx="5375318" cy="14176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Rectangle 136"/>
              <p:cNvSpPr/>
              <p:nvPr/>
            </p:nvSpPr>
            <p:spPr>
              <a:xfrm>
                <a:off x="17449378" y="8449083"/>
                <a:ext cx="5476307" cy="14340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4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46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4600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4600" dirty="0"/>
              </a:p>
            </p:txBody>
          </p:sp>
        </mc:Choice>
        <mc:Fallback xmlns="">
          <p:sp>
            <p:nvSpPr>
              <p:cNvPr id="137" name="Rectangle 1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9378" y="8449083"/>
                <a:ext cx="5476307" cy="14340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8320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58" grpId="0"/>
      <p:bldP spid="59" grpId="0"/>
      <p:bldP spid="135" grpId="0"/>
      <p:bldP spid="13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34"/>
          <p:cNvGrpSpPr/>
          <p:nvPr/>
        </p:nvGrpSpPr>
        <p:grpSpPr>
          <a:xfrm>
            <a:off x="1296903" y="1605301"/>
            <a:ext cx="6962321" cy="960549"/>
            <a:chOff x="13477876" y="4114800"/>
            <a:chExt cx="6962774" cy="960438"/>
          </a:xfrm>
        </p:grpSpPr>
        <p:sp>
          <p:nvSpPr>
            <p:cNvPr id="10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2137837" y="7435465"/>
            <a:ext cx="20286698" cy="1511561"/>
            <a:chOff x="2137837" y="5150494"/>
            <a:chExt cx="20286698" cy="1511561"/>
          </a:xfrm>
        </p:grpSpPr>
        <p:sp>
          <p:nvSpPr>
            <p:cNvPr id="39" name="Right Triangle 38"/>
            <p:cNvSpPr/>
            <p:nvPr/>
          </p:nvSpPr>
          <p:spPr>
            <a:xfrm flipH="1" flipV="1">
              <a:off x="2137837" y="5150498"/>
              <a:ext cx="285369" cy="278492"/>
            </a:xfrm>
            <a:prstGeom prst="rtTriangl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ight Triangle 39"/>
            <p:cNvSpPr/>
            <p:nvPr/>
          </p:nvSpPr>
          <p:spPr>
            <a:xfrm flipV="1">
              <a:off x="22139166" y="5150498"/>
              <a:ext cx="285369" cy="278492"/>
            </a:xfrm>
            <a:prstGeom prst="rtTriangl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ound Same Side Corner Rectangle 40"/>
            <p:cNvSpPr/>
            <p:nvPr/>
          </p:nvSpPr>
          <p:spPr>
            <a:xfrm flipV="1">
              <a:off x="2423206" y="5150494"/>
              <a:ext cx="19715960" cy="1511561"/>
            </a:xfrm>
            <a:prstGeom prst="round2SameRect">
              <a:avLst>
                <a:gd name="adj1" fmla="val 14417"/>
                <a:gd name="adj2" fmla="val 0"/>
              </a:avLst>
            </a:prstGeom>
            <a:solidFill>
              <a:srgbClr val="949494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423206" y="5428990"/>
              <a:ext cx="19715960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6000"/>
                </a:lnSpc>
              </a:pP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ỗ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ung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ó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ợc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ọ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ủa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</p:grpSp>
      <p:sp>
        <p:nvSpPr>
          <p:cNvPr id="43" name="Rectangle 42"/>
          <p:cNvSpPr/>
          <p:nvPr/>
        </p:nvSpPr>
        <p:spPr>
          <a:xfrm>
            <a:off x="2137837" y="5252106"/>
            <a:ext cx="20274294" cy="218336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noFill/>
          </a:ln>
          <a:effectLst>
            <a:outerShdw blurRad="165100" dist="38100" dir="5400000" algn="t" rotWithShape="0">
              <a:prstClr val="black">
                <a:alpha val="6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2798960" y="5543365"/>
            <a:ext cx="18898890" cy="155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6000"/>
              </a:lnSpc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ồ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x, y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ta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ả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u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47" name="Action Button: Forward or Next 46">
            <a:hlinkClick r:id="rId2" action="ppaction://hlinksldjump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635309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1033656" y="2605913"/>
            <a:ext cx="15623634" cy="940513"/>
            <a:chOff x="2067302" y="5922690"/>
            <a:chExt cx="13259391" cy="940513"/>
          </a:xfrm>
        </p:grpSpPr>
        <p:sp>
          <p:nvSpPr>
            <p:cNvPr id="102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ôi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4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05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" name="Rectangle 234"/>
          <p:cNvSpPr/>
          <p:nvPr/>
        </p:nvSpPr>
        <p:spPr>
          <a:xfrm>
            <a:off x="2039666" y="3942107"/>
            <a:ext cx="16921880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5600" b="1" u="sng" dirty="0" err="1">
                <a:solidFill>
                  <a:srgbClr val="002060"/>
                </a:solidFill>
              </a:rPr>
              <a:t>Ví</a:t>
            </a:r>
            <a:r>
              <a:rPr lang="en-US" sz="5600" b="1" u="sng" dirty="0">
                <a:solidFill>
                  <a:srgbClr val="002060"/>
                </a:solidFill>
              </a:rPr>
              <a:t> </a:t>
            </a:r>
            <a:r>
              <a:rPr lang="en-US" sz="5600" b="1" u="sng" dirty="0" err="1">
                <a:solidFill>
                  <a:srgbClr val="002060"/>
                </a:solidFill>
              </a:rPr>
              <a:t>dụ</a:t>
            </a:r>
            <a:r>
              <a:rPr lang="en-US" sz="5600" b="1" u="sng" dirty="0">
                <a:solidFill>
                  <a:srgbClr val="002060"/>
                </a:solidFill>
              </a:rPr>
              <a:t> 1</a:t>
            </a:r>
            <a:r>
              <a:rPr lang="vi-VN" sz="5600" b="1" dirty="0">
                <a:solidFill>
                  <a:srgbClr val="002060"/>
                </a:solidFill>
              </a:rPr>
              <a:t>. </a:t>
            </a:r>
            <a:r>
              <a:rPr lang="en-US" sz="5600" b="1" dirty="0"/>
              <a:t>(NB) </a:t>
            </a:r>
            <a:r>
              <a:rPr lang="en-US" sz="5600" dirty="0" err="1"/>
              <a:t>Trong</a:t>
            </a:r>
            <a:r>
              <a:rPr lang="en-US" sz="5600" dirty="0"/>
              <a:t> </a:t>
            </a:r>
            <a:r>
              <a:rPr lang="en-US" sz="5600" dirty="0" err="1"/>
              <a:t>các</a:t>
            </a:r>
            <a:r>
              <a:rPr lang="en-US" sz="5600" dirty="0"/>
              <a:t> </a:t>
            </a:r>
            <a:r>
              <a:rPr lang="en-US" sz="5600" dirty="0" err="1"/>
              <a:t>công</a:t>
            </a:r>
            <a:r>
              <a:rPr lang="en-US" sz="5600" dirty="0"/>
              <a:t> </a:t>
            </a:r>
            <a:r>
              <a:rPr lang="en-US" sz="5600" dirty="0" err="1"/>
              <a:t>thức</a:t>
            </a:r>
            <a:r>
              <a:rPr lang="en-US" sz="5600" dirty="0"/>
              <a:t> </a:t>
            </a:r>
            <a:r>
              <a:rPr lang="en-US" sz="5600" dirty="0" err="1"/>
              <a:t>sau</a:t>
            </a:r>
            <a:r>
              <a:rPr lang="en-US" sz="5600" dirty="0"/>
              <a:t>, </a:t>
            </a:r>
            <a:r>
              <a:rPr lang="en-US" sz="5600" dirty="0" err="1"/>
              <a:t>công</a:t>
            </a:r>
            <a:r>
              <a:rPr lang="en-US" sz="5600" dirty="0"/>
              <a:t> </a:t>
            </a:r>
            <a:r>
              <a:rPr lang="en-US" sz="5600" dirty="0" err="1"/>
              <a:t>thức</a:t>
            </a:r>
            <a:r>
              <a:rPr lang="en-US" sz="5600" dirty="0"/>
              <a:t> </a:t>
            </a:r>
            <a:r>
              <a:rPr lang="en-US" sz="5600" dirty="0" err="1"/>
              <a:t>nào</a:t>
            </a:r>
            <a:r>
              <a:rPr lang="en-US" sz="5600" dirty="0"/>
              <a:t> </a:t>
            </a:r>
            <a:r>
              <a:rPr lang="en-US" sz="5600" b="1" dirty="0" err="1"/>
              <a:t>sai</a:t>
            </a:r>
            <a:r>
              <a:rPr lang="en-US" sz="5600" dirty="0"/>
              <a:t> 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6" name="Rectangle 235"/>
              <p:cNvSpPr/>
              <p:nvPr/>
            </p:nvSpPr>
            <p:spPr>
              <a:xfrm>
                <a:off x="4681314" y="5191572"/>
                <a:ext cx="12408024" cy="353943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2286000"/>
                <a:r>
                  <a:rPr lang="en-US" sz="5600" dirty="0"/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5600" b="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5600" dirty="0"/>
                  <a:t>.	</a:t>
                </a:r>
              </a:p>
              <a:p>
                <a:pPr marL="2286000"/>
                <a:r>
                  <a:rPr lang="en-US" sz="5600" dirty="0"/>
                  <a:t>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5600" b="0" i="1">
                        <a:latin typeface="Cambria Math" panose="02040503050406030204" pitchFamily="18" charset="0"/>
                      </a:rPr>
                      <m:t>=1−2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5600" dirty="0"/>
                  <a:t>.</a:t>
                </a:r>
              </a:p>
              <a:p>
                <a:pPr marL="2286000"/>
                <a:r>
                  <a:rPr lang="en-US" sz="5600" dirty="0"/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5600" b="0" i="1">
                        <a:latin typeface="Cambria Math" panose="02040503050406030204" pitchFamily="18" charset="0"/>
                      </a:rPr>
                      <m:t>=1−2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5600" dirty="0"/>
                  <a:t>.	</a:t>
                </a:r>
              </a:p>
              <a:p>
                <a:pPr marL="2286000"/>
                <a:r>
                  <a:rPr lang="en-US" sz="5600" dirty="0"/>
                  <a:t>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5600" b="0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5600" dirty="0"/>
                  <a:t>.</a:t>
                </a:r>
              </a:p>
            </p:txBody>
          </p:sp>
        </mc:Choice>
        <mc:Fallback xmlns="">
          <p:sp>
            <p:nvSpPr>
              <p:cNvPr id="236" name="Rectangle 2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314" y="5191572"/>
                <a:ext cx="12408024" cy="3539430"/>
              </a:xfrm>
              <a:prstGeom prst="rect">
                <a:avLst/>
              </a:prstGeom>
              <a:blipFill>
                <a:blip r:embed="rId2"/>
                <a:stretch>
                  <a:fillRect t="-4655" b="-10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7" name="Oval 236"/>
          <p:cNvSpPr/>
          <p:nvPr/>
        </p:nvSpPr>
        <p:spPr>
          <a:xfrm>
            <a:off x="6864202" y="6138714"/>
            <a:ext cx="864096" cy="7920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235" grpId="0" animBg="1"/>
      <p:bldP spid="236" grpId="0" animBg="1"/>
      <p:bldP spid="23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461897"/>
            <a:ext cx="15623634" cy="940513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2094383" y="3887302"/>
                <a:ext cx="21187643" cy="95410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5600" b="1" u="sng" dirty="0" err="1">
                    <a:solidFill>
                      <a:srgbClr val="002060"/>
                    </a:solidFill>
                  </a:rPr>
                  <a:t>Ví</a:t>
                </a:r>
                <a:r>
                  <a:rPr lang="en-US" sz="5600" b="1" u="sng" dirty="0">
                    <a:solidFill>
                      <a:srgbClr val="002060"/>
                    </a:solidFill>
                  </a:rPr>
                  <a:t> </a:t>
                </a:r>
                <a:r>
                  <a:rPr lang="en-US" sz="5600" b="1" u="sng" dirty="0" err="1">
                    <a:solidFill>
                      <a:srgbClr val="002060"/>
                    </a:solidFill>
                  </a:rPr>
                  <a:t>dụ</a:t>
                </a:r>
                <a:r>
                  <a:rPr lang="en-US" sz="5600" b="1" u="sng" dirty="0">
                    <a:solidFill>
                      <a:srgbClr val="002060"/>
                    </a:solidFill>
                  </a:rPr>
                  <a:t> 2</a:t>
                </a:r>
                <a:r>
                  <a:rPr lang="en-US" sz="5600" b="1" dirty="0">
                    <a:solidFill>
                      <a:srgbClr val="002060"/>
                    </a:solidFill>
                  </a:rPr>
                  <a:t>.</a:t>
                </a:r>
                <a:r>
                  <a:rPr lang="en-US" sz="5600" dirty="0"/>
                  <a:t> </a:t>
                </a:r>
                <a:r>
                  <a:rPr lang="en-US" sz="5600" b="1" dirty="0"/>
                  <a:t>(TH) </a:t>
                </a:r>
                <a:r>
                  <a:rPr lang="en-US" sz="5600" dirty="0" err="1"/>
                  <a:t>Tính</a:t>
                </a:r>
                <a:r>
                  <a:rPr lang="en-US" sz="5600" dirty="0"/>
                  <a:t> </a:t>
                </a:r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56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 sz="5600" i="1">
                        <a:latin typeface="Cambria Math" panose="02040503050406030204" pitchFamily="18" charset="0"/>
                      </a:rPr>
                      <m:t>5°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 sz="5600" i="1">
                        <a:latin typeface="Cambria Math" panose="02040503050406030204" pitchFamily="18" charset="0"/>
                      </a:rPr>
                      <m:t>5°</m:t>
                    </m:r>
                    <m:r>
                      <a:rPr lang="en-US" sz="5600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</a:rPr>
                  <a:t> </a:t>
                </a:r>
                <a:endParaRPr lang="en-US" sz="5600" dirty="0"/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383" y="3887302"/>
                <a:ext cx="21187643" cy="954107"/>
              </a:xfrm>
              <a:prstGeom prst="rect">
                <a:avLst/>
              </a:prstGeom>
              <a:blipFill>
                <a:blip r:embed="rId2"/>
                <a:stretch>
                  <a:fillRect l="-1612" t="-17308" b="-40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2"/>
          <p:cNvGrpSpPr/>
          <p:nvPr/>
        </p:nvGrpSpPr>
        <p:grpSpPr>
          <a:xfrm>
            <a:off x="9287684" y="5283236"/>
            <a:ext cx="3496317" cy="855478"/>
            <a:chOff x="1656895" y="2745339"/>
            <a:chExt cx="3053584" cy="768570"/>
          </a:xfrm>
        </p:grpSpPr>
        <p:sp>
          <p:nvSpPr>
            <p:cNvPr id="64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550928" y="2745339"/>
              <a:ext cx="1995650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Round Diagonal Corner Rectangle 65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7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68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3275520" y="6210722"/>
                <a:ext cx="16334098" cy="3314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360045" algn="l"/>
                    <a:tab pos="467995" algn="l"/>
                    <a:tab pos="540385" algn="l"/>
                    <a:tab pos="648335" algn="l"/>
                    <a:tab pos="1260475" algn="l"/>
                    <a:tab pos="2520315" algn="l"/>
                    <a:tab pos="3780790" algn="l"/>
                    <a:tab pos="5040630" algn="r"/>
                  </a:tabLst>
                </a:pPr>
                <a:r>
                  <a:rPr lang="fr-FR" sz="5600" dirty="0"/>
                  <a:t>Ta </a:t>
                </a:r>
                <a:r>
                  <a:rPr lang="fr-FR" sz="5600" dirty="0" err="1"/>
                  <a:t>có</a:t>
                </a:r>
                <a:r>
                  <a:rPr lang="fr-FR" sz="5600" dirty="0"/>
                  <a:t> </a:t>
                </a: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360045" algn="l"/>
                    <a:tab pos="467995" algn="l"/>
                    <a:tab pos="540385" algn="l"/>
                    <a:tab pos="648335" algn="l"/>
                    <a:tab pos="1260475" algn="l"/>
                    <a:tab pos="2520315" algn="l"/>
                    <a:tab pos="3780790" algn="l"/>
                    <a:tab pos="5040630" algn="r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56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5°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5°</m:t>
                      </m:r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sz="5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5°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5°</m:t>
                          </m:r>
                        </m:e>
                      </m:d>
                      <m:r>
                        <a:rPr lang="en-US" sz="5600" i="1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5°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5°</m:t>
                          </m:r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520" y="6210722"/>
                <a:ext cx="16334098" cy="3314946"/>
              </a:xfrm>
              <a:prstGeom prst="rect">
                <a:avLst/>
              </a:prstGeom>
              <a:blipFill>
                <a:blip r:embed="rId3"/>
                <a:stretch>
                  <a:fillRect l="-2052" t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4068231" y="9213841"/>
                <a:ext cx="8771879" cy="14634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  <m:r>
                      <a:rPr lang="en-US" sz="5600" i="1">
                        <a:latin typeface="Cambria Math" panose="02040503050406030204" pitchFamily="18" charset="0"/>
                      </a:rPr>
                      <m:t>0°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.</a:t>
                </a:r>
                <a:endParaRPr lang="en-US" sz="5600" dirty="0"/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8231" y="9213841"/>
                <a:ext cx="8771879" cy="1463478"/>
              </a:xfrm>
              <a:prstGeom prst="rect">
                <a:avLst/>
              </a:prstGeom>
              <a:blipFill>
                <a:blip r:embed="rId4"/>
                <a:stretch>
                  <a:fillRect b="-11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949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75" grpId="0"/>
      <p:bldP spid="7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461897"/>
            <a:ext cx="15623634" cy="940513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/>
              <p:cNvSpPr/>
              <p:nvPr/>
            </p:nvSpPr>
            <p:spPr>
              <a:xfrm>
                <a:off x="2089026" y="3600442"/>
                <a:ext cx="20616936" cy="95410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5600" b="1" u="sng" dirty="0" err="1">
                    <a:solidFill>
                      <a:srgbClr val="002060"/>
                    </a:solidFill>
                  </a:rPr>
                  <a:t>Ví</a:t>
                </a:r>
                <a:r>
                  <a:rPr lang="en-US" sz="5600" b="1" u="sng" dirty="0">
                    <a:solidFill>
                      <a:srgbClr val="002060"/>
                    </a:solidFill>
                  </a:rPr>
                  <a:t> </a:t>
                </a:r>
                <a:r>
                  <a:rPr lang="en-US" sz="5600" b="1" u="sng" dirty="0" err="1">
                    <a:solidFill>
                      <a:srgbClr val="002060"/>
                    </a:solidFill>
                  </a:rPr>
                  <a:t>dụ</a:t>
                </a:r>
                <a:r>
                  <a:rPr lang="en-US" sz="5600" b="1" u="sng" dirty="0">
                    <a:solidFill>
                      <a:srgbClr val="002060"/>
                    </a:solidFill>
                  </a:rPr>
                  <a:t> 2</a:t>
                </a:r>
                <a:r>
                  <a:rPr lang="vi-VN" sz="5600" b="1" dirty="0">
                    <a:solidFill>
                      <a:srgbClr val="002060"/>
                    </a:solidFill>
                  </a:rPr>
                  <a:t>.</a:t>
                </a:r>
                <a:r>
                  <a:rPr lang="en-US" sz="5600" b="1" dirty="0">
                    <a:solidFill>
                      <a:srgbClr val="002060"/>
                    </a:solidFill>
                  </a:rPr>
                  <a:t> </a:t>
                </a:r>
                <a:r>
                  <a:rPr lang="en-US" sz="5600" b="1" dirty="0"/>
                  <a:t> (TH) </a:t>
                </a:r>
                <a:r>
                  <a:rPr lang="en-US" sz="5600" dirty="0" err="1"/>
                  <a:t>Gọi</a:t>
                </a:r>
                <a:r>
                  <a:rPr lang="en-US" sz="5600" dirty="0"/>
                  <a:t> </a:t>
                </a:r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56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sSup>
                      <m:sSup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560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sSup>
                      <m:sSup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5600" dirty="0"/>
                  <a:t> </a:t>
                </a:r>
                <a:r>
                  <a:rPr lang="en-US" sz="5600" dirty="0" err="1"/>
                  <a:t>thì</a:t>
                </a:r>
                <a:r>
                  <a:rPr lang="en-US" sz="5600" dirty="0"/>
                  <a:t>:</a:t>
                </a:r>
              </a:p>
            </p:txBody>
          </p:sp>
        </mc:Choice>
        <mc:Fallback xmlns=""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9026" y="3600442"/>
                <a:ext cx="20616936" cy="954107"/>
              </a:xfrm>
              <a:prstGeom prst="rect">
                <a:avLst/>
              </a:prstGeom>
              <a:blipFill>
                <a:blip r:embed="rId2"/>
                <a:stretch>
                  <a:fillRect l="-1656" t="-19872" b="-40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Rectangle 80"/>
          <p:cNvSpPr/>
          <p:nvPr/>
        </p:nvSpPr>
        <p:spPr>
          <a:xfrm>
            <a:off x="2603921" y="5314284"/>
            <a:ext cx="274145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Lời</a:t>
            </a:r>
            <a:r>
              <a:rPr lang="en-US" sz="5600" b="1" i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giải</a:t>
            </a:r>
            <a:r>
              <a:rPr lang="en-US" sz="5600" b="1" i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2089026" y="4698554"/>
                <a:ext cx="20616936" cy="1674176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628650" marR="0" indent="-17145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28650" algn="l"/>
                    <a:tab pos="3200400" algn="l"/>
                    <a:tab pos="5943600" algn="l"/>
                    <a:tab pos="8686800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A.</a:t>
                </a:r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1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5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32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56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9026" y="4698554"/>
                <a:ext cx="20616936" cy="1674176"/>
              </a:xfrm>
              <a:prstGeom prst="rect">
                <a:avLst/>
              </a:prstGeom>
              <a:blipFill>
                <a:blip r:embed="rId3"/>
                <a:stretch>
                  <a:fillRect b="-7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ectangle 82"/>
          <p:cNvSpPr/>
          <p:nvPr/>
        </p:nvSpPr>
        <p:spPr>
          <a:xfrm>
            <a:off x="527498" y="7434858"/>
            <a:ext cx="194912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Ta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/>
              <p:cNvSpPr/>
              <p:nvPr/>
            </p:nvSpPr>
            <p:spPr>
              <a:xfrm>
                <a:off x="2385847" y="7443480"/>
                <a:ext cx="5076518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5847" y="7443480"/>
                <a:ext cx="5076518" cy="9541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/>
              <p:nvPr/>
            </p:nvSpPr>
            <p:spPr>
              <a:xfrm>
                <a:off x="7294201" y="7434858"/>
                <a:ext cx="16851921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4201" y="7434858"/>
                <a:ext cx="16851921" cy="9541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/>
              <p:cNvSpPr/>
              <p:nvPr/>
            </p:nvSpPr>
            <p:spPr>
              <a:xfrm>
                <a:off x="7296250" y="8785007"/>
                <a:ext cx="14778533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  <m:t>𝑐𝑜𝑠</m:t>
                                          </m:r>
                                        </m:e>
                                        <m:sup>
                                          <m:r>
                                            <a:rPr lang="en-US" sz="56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func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  <m:t>𝑠𝑖𝑛</m:t>
                                          </m:r>
                                        </m:e>
                                        <m:sup>
                                          <m:r>
                                            <a:rPr lang="en-US" sz="56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func>
                                </m:e>
                              </m:d>
                            </m:e>
                            <m:sup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86" name="Rectangle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6250" y="8785007"/>
                <a:ext cx="14778533" cy="9541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/>
              <p:cNvSpPr/>
              <p:nvPr/>
            </p:nvSpPr>
            <p:spPr>
              <a:xfrm>
                <a:off x="7296250" y="9726641"/>
                <a:ext cx="8501494" cy="2028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87" name="Rectangle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6250" y="9726641"/>
                <a:ext cx="8501494" cy="20286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Rectangle 87"/>
          <p:cNvSpPr/>
          <p:nvPr/>
        </p:nvSpPr>
        <p:spPr>
          <a:xfrm>
            <a:off x="527498" y="12187386"/>
            <a:ext cx="138211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Vậy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/>
              <p:cNvSpPr/>
              <p:nvPr/>
            </p:nvSpPr>
            <p:spPr>
              <a:xfrm>
                <a:off x="1905363" y="11670857"/>
                <a:ext cx="9757030" cy="2028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0°.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0°</m:t>
                          </m:r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89" name="Rectangle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363" y="11670857"/>
                <a:ext cx="9757030" cy="20286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/>
              <p:cNvSpPr/>
              <p:nvPr/>
            </p:nvSpPr>
            <p:spPr>
              <a:xfrm>
                <a:off x="11346417" y="11569932"/>
                <a:ext cx="5598905" cy="21296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90" name="Rectangle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6417" y="11569932"/>
                <a:ext cx="5598905" cy="212962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/>
              <p:nvPr/>
            </p:nvSpPr>
            <p:spPr>
              <a:xfrm>
                <a:off x="16667146" y="11794352"/>
                <a:ext cx="3014480" cy="19052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5</m:t>
                          </m:r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32</m:t>
                          </m:r>
                        </m:den>
                      </m:f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7146" y="11794352"/>
                <a:ext cx="3014480" cy="190520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Oval 91"/>
          <p:cNvSpPr/>
          <p:nvPr/>
        </p:nvSpPr>
        <p:spPr>
          <a:xfrm>
            <a:off x="17233354" y="5159466"/>
            <a:ext cx="1008112" cy="97924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600"/>
          </a:p>
        </p:txBody>
      </p:sp>
      <p:grpSp>
        <p:nvGrpSpPr>
          <p:cNvPr id="93" name="Group 92"/>
          <p:cNvGrpSpPr/>
          <p:nvPr/>
        </p:nvGrpSpPr>
        <p:grpSpPr>
          <a:xfrm>
            <a:off x="9287684" y="6579380"/>
            <a:ext cx="3496317" cy="855478"/>
            <a:chOff x="1656895" y="2745339"/>
            <a:chExt cx="3053584" cy="768570"/>
          </a:xfrm>
        </p:grpSpPr>
        <p:sp>
          <p:nvSpPr>
            <p:cNvPr id="94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550928" y="2745339"/>
              <a:ext cx="1995650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6" name="Round Diagonal Corner Rectangle 95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7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98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7485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81" grpId="0"/>
      <p:bldP spid="82" grpId="0" animBg="1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461897"/>
            <a:ext cx="15623634" cy="940513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Rút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ọn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6" name="Rectangle 35"/>
          <p:cNvSpPr/>
          <p:nvPr/>
        </p:nvSpPr>
        <p:spPr>
          <a:xfrm>
            <a:off x="1823642" y="3690442"/>
            <a:ext cx="21309011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5600" b="1" u="sng" dirty="0" err="1">
                <a:solidFill>
                  <a:srgbClr val="002060"/>
                </a:solidFill>
              </a:rPr>
              <a:t>Ví</a:t>
            </a:r>
            <a:r>
              <a:rPr lang="en-US" sz="5600" b="1" u="sng" dirty="0">
                <a:solidFill>
                  <a:srgbClr val="002060"/>
                </a:solidFill>
              </a:rPr>
              <a:t> </a:t>
            </a:r>
            <a:r>
              <a:rPr lang="en-US" sz="5600" b="1" u="sng" dirty="0" err="1">
                <a:solidFill>
                  <a:srgbClr val="002060"/>
                </a:solidFill>
              </a:rPr>
              <a:t>dụ</a:t>
            </a:r>
            <a:r>
              <a:rPr lang="en-US" sz="5600" b="1" u="sng" dirty="0">
                <a:solidFill>
                  <a:srgbClr val="002060"/>
                </a:solidFill>
              </a:rPr>
              <a:t> 3</a:t>
            </a:r>
            <a:r>
              <a:rPr lang="en-US" sz="5600" b="1" dirty="0">
                <a:solidFill>
                  <a:srgbClr val="002060"/>
                </a:solidFill>
              </a:rPr>
              <a:t>. </a:t>
            </a:r>
            <a:r>
              <a:rPr lang="en-US" sz="5600" b="1" dirty="0"/>
              <a:t>(VD) </a:t>
            </a:r>
            <a:r>
              <a:rPr lang="en-US" sz="5600" dirty="0" err="1"/>
              <a:t>Rút</a:t>
            </a:r>
            <a:r>
              <a:rPr lang="en-US" sz="5600" dirty="0"/>
              <a:t> </a:t>
            </a:r>
            <a:r>
              <a:rPr lang="en-US" sz="5600" dirty="0" err="1"/>
              <a:t>gọn</a:t>
            </a:r>
            <a:r>
              <a:rPr lang="en-US" sz="5600" dirty="0"/>
              <a:t> </a:t>
            </a:r>
            <a:r>
              <a:rPr lang="en-US" sz="5600" dirty="0" err="1"/>
              <a:t>biểu</a:t>
            </a:r>
            <a:r>
              <a:rPr lang="en-US" sz="5600" dirty="0"/>
              <a:t> </a:t>
            </a:r>
            <a:r>
              <a:rPr lang="en-US" sz="5600" dirty="0" err="1"/>
              <a:t>thức</a:t>
            </a:r>
            <a:r>
              <a:rPr lang="en-US" sz="5600" dirty="0"/>
              <a:t>:</a:t>
            </a:r>
            <a:r>
              <a:rPr lang="en-US" sz="56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823643" y="4525623"/>
                <a:ext cx="21309010" cy="1725665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643" y="4525623"/>
                <a:ext cx="21309010" cy="1725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9401175" y="6606252"/>
            <a:ext cx="3583707" cy="900614"/>
            <a:chOff x="1656895" y="2745339"/>
            <a:chExt cx="3053584" cy="768570"/>
          </a:xfrm>
        </p:grpSpPr>
        <p:sp>
          <p:nvSpPr>
            <p:cNvPr id="39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550928" y="2745339"/>
              <a:ext cx="1995650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1" name="Round Diagonal Corner Rectangle 40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43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4" name="Rectangle 53"/>
          <p:cNvSpPr/>
          <p:nvPr/>
        </p:nvSpPr>
        <p:spPr>
          <a:xfrm>
            <a:off x="1679626" y="7272839"/>
            <a:ext cx="194912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Ta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05860" y="8291427"/>
                <a:ext cx="6679906" cy="1725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860" y="8291427"/>
                <a:ext cx="6679906" cy="1725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8102733" y="8226946"/>
                <a:ext cx="9818778" cy="18359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+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+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2733" y="8226946"/>
                <a:ext cx="9818778" cy="18359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8102733" y="10387186"/>
                <a:ext cx="9425914" cy="19177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2733" y="10387186"/>
                <a:ext cx="9425914" cy="19177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8160346" y="12601431"/>
                <a:ext cx="3429144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0346" y="12601431"/>
                <a:ext cx="3429144" cy="9541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4355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37" grpId="0" animBg="1"/>
      <p:bldP spid="54" grpId="0"/>
      <p:bldP spid="55" grpId="0"/>
      <p:bldP spid="56" grpId="0"/>
      <p:bldP spid="57" grpId="0"/>
      <p:bldP spid="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461897"/>
            <a:ext cx="15623634" cy="940513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0" name="Rectangle 49"/>
          <p:cNvSpPr/>
          <p:nvPr/>
        </p:nvSpPr>
        <p:spPr>
          <a:xfrm>
            <a:off x="1823641" y="3654201"/>
            <a:ext cx="21309011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5600" b="1" u="sng" dirty="0" err="1">
                <a:solidFill>
                  <a:srgbClr val="002060"/>
                </a:solidFill>
              </a:rPr>
              <a:t>Ví</a:t>
            </a:r>
            <a:r>
              <a:rPr lang="en-US" sz="5600" b="1" u="sng" dirty="0">
                <a:solidFill>
                  <a:srgbClr val="002060"/>
                </a:solidFill>
              </a:rPr>
              <a:t> </a:t>
            </a:r>
            <a:r>
              <a:rPr lang="en-US" sz="5600" b="1" u="sng" dirty="0" err="1">
                <a:solidFill>
                  <a:srgbClr val="002060"/>
                </a:solidFill>
              </a:rPr>
              <a:t>dụ</a:t>
            </a:r>
            <a:r>
              <a:rPr lang="fr-FR" sz="5600" b="1" u="sng" dirty="0">
                <a:solidFill>
                  <a:srgbClr val="002060"/>
                </a:solidFill>
              </a:rPr>
              <a:t> 4</a:t>
            </a:r>
            <a:r>
              <a:rPr lang="fr-FR" sz="5600" b="1" dirty="0">
                <a:solidFill>
                  <a:srgbClr val="002060"/>
                </a:solidFill>
              </a:rPr>
              <a:t>. </a:t>
            </a:r>
            <a:r>
              <a:rPr lang="fr-FR" sz="5600" b="1" dirty="0"/>
              <a:t>(TH) </a:t>
            </a:r>
            <a:r>
              <a:rPr lang="fr-FR" sz="5600" dirty="0" err="1"/>
              <a:t>Chứng</a:t>
            </a:r>
            <a:r>
              <a:rPr lang="fr-FR" sz="5600" dirty="0"/>
              <a:t> </a:t>
            </a:r>
            <a:r>
              <a:rPr lang="fr-FR" sz="5600" dirty="0" err="1"/>
              <a:t>minh</a:t>
            </a:r>
            <a:r>
              <a:rPr lang="fr-FR" sz="5600" dirty="0"/>
              <a:t> </a:t>
            </a:r>
            <a:r>
              <a:rPr lang="fr-FR" sz="5600" dirty="0" err="1"/>
              <a:t>rằng</a:t>
            </a:r>
            <a:r>
              <a:rPr lang="fr-FR" sz="5600" dirty="0"/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1846581" y="4628822"/>
                <a:ext cx="21286071" cy="172566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tabLst>
                    <a:tab pos="457200" algn="l"/>
                    <a:tab pos="7315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56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fr-FR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sz="56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fr-FR" sz="5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fr-FR" sz="5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fr-FR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e>
                      </m:func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5600" b="0" i="1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fr-FR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fr-FR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fr-FR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fr-FR" sz="5600" b="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fr-FR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fr-FR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fr-FR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581" y="4628822"/>
                <a:ext cx="21286071" cy="1725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47955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/>
          <p:cNvGrpSpPr/>
          <p:nvPr/>
        </p:nvGrpSpPr>
        <p:grpSpPr>
          <a:xfrm>
            <a:off x="9884383" y="6642770"/>
            <a:ext cx="3496317" cy="855478"/>
            <a:chOff x="1656895" y="2745339"/>
            <a:chExt cx="3053584" cy="768570"/>
          </a:xfrm>
        </p:grpSpPr>
        <p:sp>
          <p:nvSpPr>
            <p:cNvPr id="67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550928" y="2745339"/>
              <a:ext cx="1995650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Round Diagonal Corner Rectangle 72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4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75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83" name="Rectangle 82"/>
          <p:cNvSpPr/>
          <p:nvPr/>
        </p:nvSpPr>
        <p:spPr>
          <a:xfrm>
            <a:off x="1786795" y="7632879"/>
            <a:ext cx="194912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Ta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/>
              <p:cNvSpPr/>
              <p:nvPr/>
            </p:nvSpPr>
            <p:spPr>
              <a:xfrm>
                <a:off x="455490" y="8314079"/>
                <a:ext cx="23930098" cy="36572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e>
                      </m:func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b="0" dirty="0"/>
              </a:p>
              <a:p>
                <a:r>
                  <a:rPr lang="en-US" sz="5600" dirty="0"/>
                  <a:t> </a:t>
                </a:r>
              </a:p>
            </p:txBody>
          </p:sp>
        </mc:Choice>
        <mc:Fallback xmlns=""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490" y="8314079"/>
                <a:ext cx="23930098" cy="36572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ctangle 84"/>
          <p:cNvSpPr/>
          <p:nvPr/>
        </p:nvSpPr>
        <p:spPr>
          <a:xfrm>
            <a:off x="1786795" y="11251282"/>
            <a:ext cx="982993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Vậy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đẳng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hức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được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hứng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minh.</a:t>
            </a:r>
            <a:endParaRPr lang="en-US" sz="5600" dirty="0"/>
          </a:p>
        </p:txBody>
      </p:sp>
    </p:spTree>
    <p:extLst>
      <p:ext uri="{BB962C8B-B14F-4D97-AF65-F5344CB8AC3E}">
        <p14:creationId xmlns:p14="http://schemas.microsoft.com/office/powerpoint/2010/main" val="2740878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83" grpId="0"/>
      <p:bldP spid="84" grpId="0"/>
      <p:bldP spid="8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461897"/>
            <a:ext cx="15623634" cy="940513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823641" y="3654201"/>
                <a:ext cx="21309011" cy="95410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5600" b="1" u="sng" dirty="0" err="1">
                    <a:solidFill>
                      <a:srgbClr val="002060"/>
                    </a:solidFill>
                  </a:rPr>
                  <a:t>Ví</a:t>
                </a:r>
                <a:r>
                  <a:rPr lang="en-US" sz="5600" b="1" u="sng" dirty="0">
                    <a:solidFill>
                      <a:srgbClr val="002060"/>
                    </a:solidFill>
                  </a:rPr>
                  <a:t> </a:t>
                </a:r>
                <a:r>
                  <a:rPr lang="en-US" sz="5600" b="1" u="sng" dirty="0" err="1">
                    <a:solidFill>
                      <a:srgbClr val="002060"/>
                    </a:solidFill>
                  </a:rPr>
                  <a:t>dụ</a:t>
                </a:r>
                <a:r>
                  <a:rPr lang="fr-FR" sz="5600" b="1" u="sng" dirty="0">
                    <a:solidFill>
                      <a:srgbClr val="002060"/>
                    </a:solidFill>
                  </a:rPr>
                  <a:t> 4</a:t>
                </a:r>
                <a:r>
                  <a:rPr lang="fr-FR" sz="5600" b="1" dirty="0">
                    <a:solidFill>
                      <a:srgbClr val="002060"/>
                    </a:solidFill>
                  </a:rPr>
                  <a:t>. </a:t>
                </a:r>
                <a:r>
                  <a:rPr lang="fr-FR" sz="5600" b="1" dirty="0"/>
                  <a:t>(VD) </a:t>
                </a:r>
                <a:r>
                  <a:rPr lang="fr-FR" sz="5600" dirty="0"/>
                  <a:t>Cho </a:t>
                </a:r>
                <a14:m>
                  <m:oMath xmlns:m="http://schemas.openxmlformats.org/officeDocument/2006/math">
                    <m:r>
                      <a:rPr lang="fr-FR" sz="56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fr-FR" sz="5600" dirty="0"/>
                  <a:t>, </a:t>
                </a:r>
                <a14:m>
                  <m:oMath xmlns:m="http://schemas.openxmlformats.org/officeDocument/2006/math">
                    <m:r>
                      <a:rPr lang="fr-FR" sz="56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sz="5600" dirty="0"/>
                  <a:t>, </a:t>
                </a:r>
                <a14:m>
                  <m:oMath xmlns:m="http://schemas.openxmlformats.org/officeDocument/2006/math">
                    <m:r>
                      <a:rPr lang="fr-FR" sz="560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fr-FR" sz="5600" dirty="0"/>
                  <a:t> là </a:t>
                </a:r>
                <a:r>
                  <a:rPr lang="fr-FR" sz="5600" dirty="0" err="1"/>
                  <a:t>ba</a:t>
                </a:r>
                <a:r>
                  <a:rPr lang="fr-FR" sz="5600" dirty="0"/>
                  <a:t> </a:t>
                </a:r>
                <a:r>
                  <a:rPr lang="fr-FR" sz="5600" dirty="0" err="1"/>
                  <a:t>góc</a:t>
                </a:r>
                <a:r>
                  <a:rPr lang="fr-FR" sz="5600" dirty="0"/>
                  <a:t> </a:t>
                </a:r>
                <a:r>
                  <a:rPr lang="fr-FR" sz="5600" dirty="0" err="1"/>
                  <a:t>của</a:t>
                </a:r>
                <a:r>
                  <a:rPr lang="fr-FR" sz="5600" dirty="0"/>
                  <a:t> </a:t>
                </a:r>
                <a:r>
                  <a:rPr lang="fr-FR" sz="5600" dirty="0" err="1"/>
                  <a:t>một</a:t>
                </a:r>
                <a:r>
                  <a:rPr lang="fr-FR" sz="5600" dirty="0"/>
                  <a:t> </a:t>
                </a:r>
                <a:r>
                  <a:rPr lang="fr-FR" sz="5600" dirty="0" err="1"/>
                  <a:t>tam</a:t>
                </a:r>
                <a:r>
                  <a:rPr lang="fr-FR" sz="5600" dirty="0"/>
                  <a:t> </a:t>
                </a:r>
                <a:r>
                  <a:rPr lang="fr-FR" sz="5600" dirty="0" err="1"/>
                  <a:t>giác</a:t>
                </a:r>
                <a:r>
                  <a:rPr lang="fr-FR" sz="5600" dirty="0"/>
                  <a:t>. </a:t>
                </a:r>
                <a:r>
                  <a:rPr lang="fr-FR" sz="5600" dirty="0" err="1"/>
                  <a:t>Chứng</a:t>
                </a:r>
                <a:r>
                  <a:rPr lang="fr-FR" sz="5600" dirty="0"/>
                  <a:t> </a:t>
                </a:r>
                <a:r>
                  <a:rPr lang="fr-FR" sz="5600" dirty="0" err="1"/>
                  <a:t>minh</a:t>
                </a:r>
                <a:r>
                  <a:rPr lang="fr-FR" sz="5600" dirty="0"/>
                  <a:t> </a:t>
                </a:r>
                <a:r>
                  <a:rPr lang="fr-FR" sz="5600" dirty="0" err="1"/>
                  <a:t>rằng</a:t>
                </a:r>
                <a:r>
                  <a:rPr lang="fr-FR" sz="5600" dirty="0"/>
                  <a:t>:</a:t>
                </a:r>
                <a:endParaRPr lang="en-US" sz="56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641" y="3654201"/>
                <a:ext cx="21309011" cy="954107"/>
              </a:xfrm>
              <a:prstGeom prst="rect">
                <a:avLst/>
              </a:prstGeom>
              <a:blipFill>
                <a:blip r:embed="rId2"/>
                <a:stretch>
                  <a:fillRect l="-1573" t="-17197" b="-39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823642" y="4626546"/>
                <a:ext cx="21309010" cy="1211614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160020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  <a:tab pos="2160270" algn="l"/>
                    <a:tab pos="3600450" algn="l"/>
                    <a:tab pos="5029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sz="5600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600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𝑜𝑠</m:t>
                          </m:r>
                        </m:e>
                        <m:sup>
                          <m:r>
                            <a:rPr lang="en-US" sz="5600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5600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5600" b="0"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5600" b="0" i="1"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</m:func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5600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5600" b="0"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5600" b="0" i="1"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𝐶</m:t>
                          </m:r>
                          <m:r>
                            <a:rPr lang="en-US" sz="5600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func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1−2</m:t>
                      </m:r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𝑐𝑜𝑠𝐴</m:t>
                      </m:r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𝑐𝑜𝑠𝐵</m:t>
                      </m:r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𝑐𝑜𝑠𝐶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642" y="4626546"/>
                <a:ext cx="21309010" cy="1211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9287684" y="6075324"/>
            <a:ext cx="3496317" cy="855478"/>
            <a:chOff x="1656895" y="2745339"/>
            <a:chExt cx="3053584" cy="768570"/>
          </a:xfrm>
        </p:grpSpPr>
        <p:sp>
          <p:nvSpPr>
            <p:cNvPr id="53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550928" y="2745339"/>
              <a:ext cx="1995650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Round Diagonal Corner Rectangle 54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57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8" name="Rectangle 67"/>
          <p:cNvSpPr/>
          <p:nvPr/>
        </p:nvSpPr>
        <p:spPr>
          <a:xfrm>
            <a:off x="1679626" y="7272839"/>
            <a:ext cx="194912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Ta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1735233" y="8276892"/>
                <a:ext cx="8031879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𝑜𝑠</m:t>
                          </m:r>
                        </m:e>
                        <m:sup>
                          <m: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6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56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5600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560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5600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560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𝐶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233" y="8276892"/>
                <a:ext cx="8031879" cy="9541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9456490" y="7794898"/>
                <a:ext cx="11377264" cy="1711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b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0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b="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5600" b="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6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r>
                            <a:rPr lang="en-US" sz="56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6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5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6490" y="7794898"/>
                <a:ext cx="11377264" cy="17116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8517664" y="9410290"/>
                <a:ext cx="15196410" cy="34971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600" b="0" i="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5600" b="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5600" b="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</m:func>
                      <m:r>
                        <a:rPr lang="en-US" sz="5600" b="0" i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5600" b="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  <m:r>
                        <a:rPr lang="en-US" sz="5600" b="0" i="0">
                          <a:latin typeface="Cambria Math" panose="02040503050406030204" pitchFamily="18" charset="0"/>
                        </a:rPr>
                        <m:t>=1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5600" b="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</m:func>
                      <m:r>
                        <a:rPr lang="en-US" sz="5600" b="0" i="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5600" b="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</m:func>
                      <m:r>
                        <a:rPr lang="en-US" sz="5600" b="0" i="0">
                          <a:latin typeface="Cambria Math" panose="02040503050406030204" pitchFamily="18" charset="0"/>
                        </a:rPr>
                        <m:t>=1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  <m:d>
                        <m:dPr>
                          <m:begChr m:val="["/>
                          <m:endChr m:val="]"/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5600" b="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d>
                            </m:e>
                          </m:func>
                          <m:r>
                            <a:rPr lang="en-US" sz="5600" b="0" i="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5600" b="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5600" b="0" i="0">
                          <a:latin typeface="Cambria Math" panose="02040503050406030204" pitchFamily="18" charset="0"/>
                        </a:rPr>
                        <m:t>=1−2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func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func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  <m:r>
                        <a:rPr lang="en-US" sz="5600" b="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7664" y="9410290"/>
                <a:ext cx="15196410" cy="34971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028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51" grpId="0" animBg="1"/>
      <p:bldP spid="68" grpId="0"/>
      <p:bldP spid="69" grpId="0"/>
      <p:bldP spid="70" grpId="0"/>
      <p:bldP spid="7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461897"/>
            <a:ext cx="15623634" cy="940513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5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017019" y="3743286"/>
                <a:ext cx="21115634" cy="101566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5600" b="1" u="sng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5600" b="1" u="sng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u="sng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5600" b="1" u="sng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r>
                  <a:rPr lang="vi-VN" sz="56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TH) </a:t>
                </a:r>
                <a:r>
                  <a:rPr lang="en-US" sz="60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Cho </a:t>
                </a:r>
                <a:r>
                  <a:rPr lang="en-US" sz="6000" dirty="0" err="1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ới</a:t>
                </a:r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𝑐𝑜𝑡</m:t>
                        </m:r>
                      </m:fName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5600" i="1"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5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5400" i="1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sz="5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7019" y="3743286"/>
                <a:ext cx="21115634" cy="1015663"/>
              </a:xfrm>
              <a:prstGeom prst="rect">
                <a:avLst/>
              </a:prstGeom>
              <a:blipFill>
                <a:blip r:embed="rId3"/>
                <a:stretch>
                  <a:fillRect l="-1617" t="-17964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9884383" y="5058594"/>
            <a:ext cx="3496317" cy="855478"/>
            <a:chOff x="1656895" y="2745339"/>
            <a:chExt cx="3053584" cy="768570"/>
          </a:xfrm>
        </p:grpSpPr>
        <p:sp>
          <p:nvSpPr>
            <p:cNvPr id="42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550928" y="2745339"/>
              <a:ext cx="1995650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Round Diagonal Corner Rectangle 43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3" name="Rectangle 52"/>
          <p:cNvSpPr/>
          <p:nvPr/>
        </p:nvSpPr>
        <p:spPr>
          <a:xfrm>
            <a:off x="1823642" y="6138714"/>
            <a:ext cx="192988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Ta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080487" y="7433421"/>
                <a:ext cx="3695307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=15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0487" y="7433421"/>
                <a:ext cx="3695307" cy="9541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5616739" y="6968360"/>
                <a:ext cx="5216172" cy="17117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sz="5600" i="0">
                          <a:latin typeface="Cambria Math" panose="02040503050406030204" pitchFamily="18" charset="0"/>
                        </a:rPr>
                        <m:t>=226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6739" y="6968360"/>
                <a:ext cx="5216172" cy="17117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10614129" y="5850682"/>
                <a:ext cx="5803320" cy="39768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𝑠𝑖𝑛</m:t>
                                      </m:r>
                                    </m:e>
                                    <m:sup>
                                      <m:r>
                                        <a:rPr lang="en-US" sz="56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26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𝑐𝑜𝑠</m:t>
                                      </m:r>
                                    </m:e>
                                    <m:sup>
                                      <m:r>
                                        <a:rPr lang="en-US" sz="56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25</m:t>
                                  </m:r>
                                </m:num>
                                <m:den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26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4129" y="5850682"/>
                <a:ext cx="5803320" cy="39768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6295167" y="6858051"/>
                <a:ext cx="6338787" cy="17289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=±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13</m:t>
                          </m:r>
                        </m:den>
                      </m:f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5167" y="6858051"/>
                <a:ext cx="6338787" cy="17289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167"/>
          <p:cNvGrpSpPr/>
          <p:nvPr/>
        </p:nvGrpSpPr>
        <p:grpSpPr>
          <a:xfrm>
            <a:off x="1790924" y="10090154"/>
            <a:ext cx="3794127" cy="927101"/>
            <a:chOff x="4867276" y="9361488"/>
            <a:chExt cx="3794125" cy="927101"/>
          </a:xfrm>
        </p:grpSpPr>
        <p:sp>
          <p:nvSpPr>
            <p:cNvPr id="59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3" name="Rectangle 72"/>
          <p:cNvSpPr/>
          <p:nvPr/>
        </p:nvSpPr>
        <p:spPr>
          <a:xfrm>
            <a:off x="5798411" y="10153159"/>
            <a:ext cx="192988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Ta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n-US" sz="5600" dirty="0"/>
          </a:p>
        </p:txBody>
      </p:sp>
      <p:sp>
        <p:nvSpPr>
          <p:cNvPr id="74" name="Rectangle 73"/>
          <p:cNvSpPr/>
          <p:nvPr/>
        </p:nvSpPr>
        <p:spPr>
          <a:xfrm>
            <a:off x="1724195" y="11377295"/>
            <a:ext cx="449193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Dùng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máy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ính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7726814" y="9739114"/>
                <a:ext cx="7778348" cy="1711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i="1">
                          <a:latin typeface="Cambria Math" panose="02040503050406030204" pitchFamily="18" charset="0"/>
                        </a:rPr>
                        <m:t>𝑐𝑜𝑡𝑎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=15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5600" i="0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6814" y="9739114"/>
                <a:ext cx="7778348" cy="171130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6" name="Picture 75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60146" y="11488839"/>
            <a:ext cx="5606460" cy="2066699"/>
          </a:xfrm>
          <a:prstGeom prst="rect">
            <a:avLst/>
          </a:prstGeom>
          <a:noFill/>
          <a:ln>
            <a:noFill/>
          </a:ln>
        </p:spPr>
      </p:pic>
      <p:pic>
        <p:nvPicPr>
          <p:cNvPr id="77" name="Picture 76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37467" y="11632855"/>
            <a:ext cx="5336047" cy="20666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0023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53" grpId="0"/>
      <p:bldP spid="54" grpId="0"/>
      <p:bldP spid="55" grpId="0"/>
      <p:bldP spid="56" grpId="0"/>
      <p:bldP spid="57" grpId="0"/>
      <p:bldP spid="73" grpId="0"/>
      <p:bldP spid="7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14</TotalTime>
  <Words>984</Words>
  <PresentationFormat>Custom</PresentationFormat>
  <Paragraphs>192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 VnTeach.Com</dc:creator>
  <cp:keywords>Website VnTeach.Com</cp:keywords>
  <dcterms:created xsi:type="dcterms:W3CDTF">2013-08-07T06:38:09Z</dcterms:created>
  <dcterms:modified xsi:type="dcterms:W3CDTF">2020-05-21T06:13:13Z</dcterms:modified>
</cp:coreProperties>
</file>